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72FD6" w:rsidRPr="00C802DB" w:rsidRDefault="00236E35" w:rsidP="00072FD6">
      <w:pPr>
        <w:jc w:val="center"/>
        <w:rPr>
          <w:b/>
          <w:sz w:val="40"/>
        </w:rPr>
      </w:pP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MACROBUTTON MTEditEquationSection2 </w:instrText>
      </w:r>
      <w:r w:rsidRPr="00236E35">
        <w:rPr>
          <w:rStyle w:val="MTEquationSection"/>
        </w:rPr>
        <w:instrText>Equation Chapter 1 Section 1</w:instrText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Eqn \r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Sec \r 1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Chap \r 1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end"/>
      </w:r>
      <w:r w:rsidR="00072FD6" w:rsidRPr="00C802DB">
        <w:rPr>
          <w:b/>
          <w:sz w:val="40"/>
        </w:rPr>
        <w:t>Электрический импульс центрально симметричного взрыва плазмы</w:t>
      </w:r>
    </w:p>
    <w:p w:rsidR="00072FD6" w:rsidRDefault="00072FD6" w:rsidP="00072FD6">
      <w:pPr>
        <w:jc w:val="right"/>
      </w:pPr>
      <w:r>
        <w:t xml:space="preserve">А.Ю. Дроздов </w:t>
      </w:r>
    </w:p>
    <w:p w:rsidR="00072FD6" w:rsidRDefault="00072FD6" w:rsidP="00072FD6">
      <w:r>
        <w:t xml:space="preserve">Одной из нерешённых проблем современной электродинамики является проблема электромагнитного импульса ядерного взрыва. В журнале Инженерная физика появилась статья </w:t>
      </w:r>
      <w:sdt>
        <w:sdtPr>
          <w:id w:val="480587321"/>
          <w:citation/>
        </w:sdtPr>
        <w:sdtContent>
          <w:r>
            <w:fldChar w:fldCharType="begin"/>
          </w:r>
          <w:r>
            <w:instrText xml:space="preserve"> CITATION Мен13 \l 1049 </w:instrText>
          </w:r>
          <w:r>
            <w:fldChar w:fldCharType="separate"/>
          </w:r>
          <w:r w:rsidR="001524BE">
            <w:rPr>
              <w:noProof/>
            </w:rPr>
            <w:t>(Менде, Электрический импульс космического термоядерного взрыва, 2013)</w:t>
          </w:r>
          <w:r>
            <w:fldChar w:fldCharType="end"/>
          </w:r>
        </w:sdtContent>
      </w:sdt>
      <w:r>
        <w:t xml:space="preserve"> в которой была сделана попытка объяснить это явление в рамках концепции скалярно-векторного потенциала. Эта концепция</w:t>
      </w:r>
      <w:r w:rsidRPr="0077302B">
        <w:t xml:space="preserve"> </w:t>
      </w:r>
      <w:r>
        <w:t>по мнению ее автора предполагает зависимость скалярного потенциала заряда от скорости.</w:t>
      </w:r>
    </w:p>
    <w:p w:rsidR="00072FD6" w:rsidRDefault="00072FD6" w:rsidP="00072FD6">
      <w:r>
        <w:t xml:space="preserve">Такая зависимость была получена из анализа законов индукции электрического поля магнитным и магнитного поля электрическим, записанных с использованием субстанциональной производной полевых функций в форме, инвариантной относительно преобразований координат классической физики, включающих преобразования Галилея. </w:t>
      </w:r>
    </w:p>
    <w:p w:rsidR="00072FD6" w:rsidRPr="00005A6F" w:rsidRDefault="00072FD6" w:rsidP="00072FD6">
      <w:r>
        <w:t>Приводятся также косвенные экспериментальные данные в пользу справедливости концепции скалярно векторного потенциала, которые заключаются в появлении электрического потенциала на сверхпроводящих обмотках и торах при введении в них постоянного тока</w:t>
      </w:r>
      <w:r w:rsidRPr="00F82706">
        <w:t xml:space="preserve"> </w:t>
      </w:r>
      <w:sdt>
        <w:sdtPr>
          <w:id w:val="1848357789"/>
          <w:citation/>
        </w:sdtPr>
        <w:sdtContent>
          <w:r>
            <w:fldChar w:fldCharType="begin"/>
          </w:r>
          <w:r>
            <w:rPr>
              <w:lang w:val="en-US"/>
            </w:rPr>
            <w:instrText>CITATION</w:instrText>
          </w:r>
          <w:r w:rsidRPr="009244C9">
            <w:instrText xml:space="preserve"> </w:instrText>
          </w:r>
          <w:r>
            <w:rPr>
              <w:lang w:val="en-US"/>
            </w:rPr>
            <w:instrText>WFE</w:instrText>
          </w:r>
          <w:r w:rsidRPr="009244C9">
            <w:instrText>76 \</w:instrText>
          </w:r>
          <w:r>
            <w:rPr>
              <w:lang w:val="en-US"/>
            </w:rPr>
            <w:instrText>l</w:instrText>
          </w:r>
          <w:r w:rsidRPr="009244C9">
            <w:instrText xml:space="preserve"> 1033 </w:instrText>
          </w:r>
          <w:r>
            <w:fldChar w:fldCharType="separate"/>
          </w:r>
          <w:r w:rsidR="001524BE" w:rsidRPr="001524BE">
            <w:rPr>
              <w:noProof/>
            </w:rPr>
            <w:t>(</w:t>
          </w:r>
          <w:r w:rsidR="001524BE">
            <w:rPr>
              <w:noProof/>
              <w:lang w:val="en-US"/>
            </w:rPr>
            <w:t>Edwards</w:t>
          </w:r>
          <w:r w:rsidR="001524BE" w:rsidRPr="001524BE">
            <w:rPr>
              <w:noProof/>
            </w:rPr>
            <w:t>, 1976)</w:t>
          </w:r>
          <w: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1794703093"/>
          <w:citation/>
        </w:sdtPr>
        <w:sdtContent>
          <w:r>
            <w:rPr>
              <w:lang w:val="en-US"/>
            </w:rPr>
            <w:fldChar w:fldCharType="begin"/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WGV</w:instrText>
          </w:r>
          <w:r w:rsidRPr="002D36F7">
            <w:instrText>62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1524BE" w:rsidRPr="001524BE">
            <w:rPr>
              <w:noProof/>
            </w:rPr>
            <w:t>(</w:t>
          </w:r>
          <w:r w:rsidR="001524BE">
            <w:rPr>
              <w:noProof/>
              <w:lang w:val="en-US"/>
            </w:rPr>
            <w:t>Roser</w:t>
          </w:r>
          <w:r w:rsidR="001524BE" w:rsidRPr="001524BE">
            <w:rPr>
              <w:noProof/>
            </w:rPr>
            <w:t>, 1962)</w:t>
          </w:r>
          <w:r>
            <w:rPr>
              <w:lang w:val="en-US"/>
            </w:rP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-1290045490"/>
          <w:citation/>
        </w:sdtPr>
        <w:sdtContent>
          <w:r>
            <w:rPr>
              <w:lang w:val="en-US"/>
            </w:rPr>
            <w:fldChar w:fldCharType="begin"/>
          </w:r>
          <w:r w:rsidRPr="002D36F7">
            <w:instrText xml:space="preserve"> </w:instrText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Bak</w:instrText>
          </w:r>
          <w:r w:rsidRPr="002D36F7">
            <w:instrText>64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1524BE" w:rsidRPr="001524BE">
            <w:rPr>
              <w:noProof/>
            </w:rPr>
            <w:t>(</w:t>
          </w:r>
          <w:r w:rsidR="001524BE">
            <w:rPr>
              <w:noProof/>
              <w:lang w:val="en-US"/>
            </w:rPr>
            <w:t>Baker</w:t>
          </w:r>
          <w:r w:rsidR="001524BE" w:rsidRPr="001524BE">
            <w:rPr>
              <w:noProof/>
            </w:rPr>
            <w:t>, 1964)</w:t>
          </w:r>
          <w:r>
            <w:rPr>
              <w:lang w:val="en-US"/>
            </w:rP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38787693"/>
          <w:citation/>
        </w:sdtPr>
        <w:sdtContent>
          <w:r>
            <w:rPr>
              <w:lang w:val="en-US"/>
            </w:rPr>
            <w:fldChar w:fldCharType="begin"/>
          </w:r>
          <w:r w:rsidRPr="002D36F7">
            <w:instrText xml:space="preserve"> </w:instrText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Men</w:instrText>
          </w:r>
          <w:r w:rsidRPr="002D36F7">
            <w:instrText>93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1524BE" w:rsidRPr="001524BE">
            <w:rPr>
              <w:noProof/>
            </w:rPr>
            <w:t>(</w:t>
          </w:r>
          <w:r w:rsidR="001524BE">
            <w:rPr>
              <w:noProof/>
              <w:lang w:val="en-US"/>
            </w:rPr>
            <w:t>Mende</w:t>
          </w:r>
          <w:r w:rsidR="001524BE" w:rsidRPr="001524BE">
            <w:rPr>
              <w:noProof/>
            </w:rPr>
            <w:t>, 1993)</w:t>
          </w:r>
          <w:r>
            <w:rPr>
              <w:lang w:val="en-US"/>
            </w:rPr>
            <w:fldChar w:fldCharType="end"/>
          </w:r>
        </w:sdtContent>
      </w:sdt>
      <w:r>
        <w:t>.</w:t>
      </w:r>
    </w:p>
    <w:p w:rsidR="00072FD6" w:rsidRDefault="00072FD6" w:rsidP="00072FD6">
      <w:r>
        <w:t xml:space="preserve">В 2015 году появилась публикация </w:t>
      </w:r>
      <w:sdt>
        <w:sdtPr>
          <w:id w:val="1580095020"/>
          <w:citation/>
        </w:sdtPr>
        <w:sdtContent>
          <w:r>
            <w:fldChar w:fldCharType="begin"/>
          </w:r>
          <w:r>
            <w:instrText xml:space="preserve"> CITATION ФФМ \l 1049 </w:instrText>
          </w:r>
          <w:r>
            <w:fldChar w:fldCharType="separate"/>
          </w:r>
          <w:r w:rsidR="001524BE"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с описанием модельного эксперимента моделирующего возникновение ЭМИ посредством регистрации импульса возникающего при электрическом взрыве медной проволочки. Анализу результатов данного модельного эксперимента и посвящена данная работа.</w:t>
      </w:r>
    </w:p>
    <w:p w:rsidR="00072FD6" w:rsidRPr="00DD2170" w:rsidRDefault="00072FD6" w:rsidP="00072FD6">
      <w:r>
        <w:t>Для начала следует отметить, что попытка объяснить электромагнитный импульс центрально симметричного взрыва плазмы в рамках концепции скалярно-векторного потенциала является ошибочной. Чтобы в этом убедиться достаточно привести рассуждения Ф.Ф. Менде, применённые при выводе скалярно-векторного потенциала, но для случая случае центрально-симметричного движения зарядов.</w:t>
      </w:r>
    </w:p>
    <w:p w:rsidR="00072FD6" w:rsidRDefault="00072FD6" w:rsidP="00072FD6">
      <w:r>
        <w:t>Действительно, пусть мы имеем три ИСО</w:t>
      </w:r>
      <w:r w:rsidRPr="00772757">
        <w:t>:</w:t>
      </w:r>
      <w:r>
        <w:t xml:space="preserve"> первая неподвижная, вторая движется со скоростью </w:t>
      </w:r>
      <w:r w:rsidRPr="00772757">
        <w:rPr>
          <w:position w:val="-6"/>
        </w:rPr>
        <w:object w:dxaOrig="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5" o:title=""/>
          </v:shape>
          <o:OLEObject Type="Embed" ProgID="Equation.DSMT4" ShapeID="_x0000_i1025" DrawAspect="Content" ObjectID="_1631773655" r:id="rId6"/>
        </w:object>
      </w:r>
      <w:r>
        <w:t>, а третья со скоростью</w:t>
      </w:r>
      <w:r w:rsidRPr="006C1FAC">
        <w:rPr>
          <w:position w:val="-6"/>
        </w:rPr>
        <w:object w:dxaOrig="440" w:dyaOrig="279">
          <v:shape id="_x0000_i1026" type="#_x0000_t75" style="width:21.75pt;height:14.25pt" o:ole="">
            <v:imagedata r:id="rId7" o:title=""/>
          </v:shape>
          <o:OLEObject Type="Embed" ProgID="Equation.DSMT4" ShapeID="_x0000_i1026" DrawAspect="Content" ObjectID="_1631773656" r:id="rId8"/>
        </w:object>
      </w:r>
      <w:r>
        <w:t xml:space="preserve">. В третьей ИСО расположен заряженный стержень. Во второй появляется прибавка магнитного поля </w:t>
      </w:r>
      <w:r w:rsidRPr="00772757">
        <w:rPr>
          <w:position w:val="-6"/>
        </w:rPr>
        <w:object w:dxaOrig="340" w:dyaOrig="279">
          <v:shape id="_x0000_i1027" type="#_x0000_t75" style="width:14.25pt;height:14.25pt" o:ole="">
            <v:imagedata r:id="rId9" o:title=""/>
          </v:shape>
          <o:OLEObject Type="Embed" ProgID="Equation.DSMT4" ShapeID="_x0000_i1027" DrawAspect="Content" ObjectID="_1631773657" r:id="rId10"/>
        </w:object>
      </w:r>
      <w:r>
        <w:t xml:space="preserve">. А в первой прибавка электрического поля </w:t>
      </w:r>
      <w:r w:rsidRPr="00772757">
        <w:rPr>
          <w:position w:val="-6"/>
        </w:rPr>
        <w:object w:dxaOrig="360" w:dyaOrig="279">
          <v:shape id="_x0000_i1028" type="#_x0000_t75" style="width:21.75pt;height:14.25pt" o:ole="">
            <v:imagedata r:id="rId11" o:title=""/>
          </v:shape>
          <o:OLEObject Type="Embed" ProgID="Equation.DSMT4" ShapeID="_x0000_i1028" DrawAspect="Content" ObjectID="_1631773658" r:id="rId12"/>
        </w:object>
      </w:r>
      <w:r>
        <w:t>.</w:t>
      </w:r>
    </w:p>
    <w:p w:rsidR="00072FD6" w:rsidRDefault="00072FD6" w:rsidP="00072FD6">
      <w:r>
        <w:t xml:space="preserve">Однако в случае разогретой плазмы мы имеем не единственный движущийся заряженный стержень. Таких "стержней", движущихся во всех направлениях с различными скоростями очень много. </w:t>
      </w:r>
    </w:p>
    <w:p w:rsidR="00072FD6" w:rsidRDefault="00072FD6" w:rsidP="00072FD6">
      <w:r>
        <w:t xml:space="preserve">В случае разогретой плазмы, имеющей сферическую симметрию, о распределении "стержней" по скоростям можно утверждать следующее: сколько стержней движется со скоростью </w:t>
      </w:r>
      <w:r w:rsidRPr="006C1FAC">
        <w:rPr>
          <w:position w:val="-6"/>
        </w:rPr>
        <w:object w:dxaOrig="440" w:dyaOrig="279">
          <v:shape id="_x0000_i1029" type="#_x0000_t75" style="width:21.75pt;height:14.25pt" o:ole="">
            <v:imagedata r:id="rId7" o:title=""/>
          </v:shape>
          <o:OLEObject Type="Embed" ProgID="Equation.DSMT4" ShapeID="_x0000_i1029" DrawAspect="Content" ObjectID="_1631773659" r:id="rId13"/>
        </w:object>
      </w:r>
      <w:r>
        <w:t xml:space="preserve">, столько же движется со скоростью </w:t>
      </w:r>
      <w:r w:rsidRPr="006C1FAC">
        <w:rPr>
          <w:position w:val="-6"/>
        </w:rPr>
        <w:object w:dxaOrig="560" w:dyaOrig="279">
          <v:shape id="_x0000_i1030" type="#_x0000_t75" style="width:29.25pt;height:14.25pt" o:ole="">
            <v:imagedata r:id="rId14" o:title=""/>
          </v:shape>
          <o:OLEObject Type="Embed" ProgID="Equation.DSMT4" ShapeID="_x0000_i1030" DrawAspect="Content" ObjectID="_1631773660" r:id="rId15"/>
        </w:object>
      </w:r>
      <w:r>
        <w:t>.</w:t>
      </w:r>
    </w:p>
    <w:p w:rsidR="00072FD6" w:rsidRDefault="00072FD6" w:rsidP="00072FD6">
      <w:r>
        <w:t xml:space="preserve">Таким образом для разбора ситуации нам достаточно ввести в рассмотрение ещё две ИСО: четвёртая, движущаяся со скоростью </w:t>
      </w:r>
      <w:r w:rsidRPr="00772757">
        <w:rPr>
          <w:position w:val="-6"/>
        </w:rPr>
        <w:object w:dxaOrig="440" w:dyaOrig="279">
          <v:shape id="_x0000_i1031" type="#_x0000_t75" style="width:21.75pt;height:14.25pt" o:ole="">
            <v:imagedata r:id="rId16" o:title=""/>
          </v:shape>
          <o:OLEObject Type="Embed" ProgID="Equation.DSMT4" ShapeID="_x0000_i1031" DrawAspect="Content" ObjectID="_1631773661" r:id="rId17"/>
        </w:object>
      </w:r>
      <w:r>
        <w:t xml:space="preserve">. И пятая, движущаяся со скоростью </w:t>
      </w:r>
      <w:r w:rsidRPr="006C1FAC">
        <w:rPr>
          <w:position w:val="-6"/>
        </w:rPr>
        <w:object w:dxaOrig="560" w:dyaOrig="279">
          <v:shape id="_x0000_i1032" type="#_x0000_t75" style="width:29.25pt;height:14.25pt" o:ole="">
            <v:imagedata r:id="rId14" o:title=""/>
          </v:shape>
          <o:OLEObject Type="Embed" ProgID="Equation.DSMT4" ShapeID="_x0000_i1032" DrawAspect="Content" ObjectID="_1631773662" r:id="rId18"/>
        </w:object>
      </w:r>
      <w:r>
        <w:t>. При этом в пятой ИСО имеется ещё один заряженный стержень.</w:t>
      </w:r>
    </w:p>
    <w:p w:rsidR="00072FD6" w:rsidRDefault="00072FD6" w:rsidP="00072FD6">
      <w:r>
        <w:t xml:space="preserve">В четвёртой ИСО появляется прибавка магнитного поля </w:t>
      </w:r>
      <w:r w:rsidRPr="00772757">
        <w:rPr>
          <w:position w:val="-6"/>
        </w:rPr>
        <w:object w:dxaOrig="480" w:dyaOrig="279">
          <v:shape id="_x0000_i1033" type="#_x0000_t75" style="width:21.75pt;height:14.25pt" o:ole="">
            <v:imagedata r:id="rId19" o:title=""/>
          </v:shape>
          <o:OLEObject Type="Embed" ProgID="Equation.DSMT4" ShapeID="_x0000_i1033" DrawAspect="Content" ObjectID="_1631773663" r:id="rId20"/>
        </w:object>
      </w:r>
      <w:r>
        <w:t>. А в первой ИСО появляется прибавка электрического поля</w:t>
      </w:r>
      <w:r w:rsidRPr="00772757">
        <w:rPr>
          <w:position w:val="-6"/>
        </w:rPr>
        <w:object w:dxaOrig="499" w:dyaOrig="279">
          <v:shape id="_x0000_i1034" type="#_x0000_t75" style="width:21.75pt;height:14.25pt" o:ole="">
            <v:imagedata r:id="rId21" o:title=""/>
          </v:shape>
          <o:OLEObject Type="Embed" ProgID="Equation.DSMT4" ShapeID="_x0000_i1034" DrawAspect="Content" ObjectID="_1631773664" r:id="rId22"/>
        </w:object>
      </w:r>
      <w:r>
        <w:t>.</w:t>
      </w:r>
    </w:p>
    <w:p w:rsidR="00072FD6" w:rsidRDefault="00072FD6" w:rsidP="00072FD6">
      <w:r>
        <w:t>Таким образом мы видим, что согласно предложенного Менде при выводе скалярно-векторного потенциала механизма в конфигурации сферически симметричной разогретой плазмы суммарная прибавка электрического поля равна нулю.</w:t>
      </w:r>
    </w:p>
    <w:p w:rsidR="00072FD6" w:rsidRDefault="00072FD6" w:rsidP="00072FD6">
      <w:r>
        <w:t xml:space="preserve">Причина такого вывода заключается в том, концепция </w:t>
      </w:r>
      <w:r w:rsidRPr="00005A6F">
        <w:t xml:space="preserve">скалярно-векторного потенциала </w:t>
      </w:r>
      <w:r>
        <w:t>Менде основана</w:t>
      </w:r>
      <w:r w:rsidRPr="00005A6F">
        <w:t xml:space="preserve"> </w:t>
      </w:r>
      <w:r>
        <w:t>на «</w:t>
      </w:r>
      <w:r w:rsidRPr="00005A6F">
        <w:t>перпендикулярн</w:t>
      </w:r>
      <w:r>
        <w:t>ом»</w:t>
      </w:r>
      <w:r w:rsidRPr="00005A6F">
        <w:t xml:space="preserve"> механизм</w:t>
      </w:r>
      <w:r>
        <w:t>е</w:t>
      </w:r>
      <w:r w:rsidRPr="00005A6F">
        <w:t xml:space="preserve"> образования прибавки электрического поля</w:t>
      </w:r>
      <w:r>
        <w:t xml:space="preserve">. И поэтому </w:t>
      </w:r>
      <w:r w:rsidRPr="00005A6F">
        <w:t xml:space="preserve">его применение может быть </w:t>
      </w:r>
      <w:r>
        <w:t>распространено на</w:t>
      </w:r>
      <w:r w:rsidRPr="00005A6F">
        <w:t xml:space="preserve"> токовы</w:t>
      </w:r>
      <w:r>
        <w:t>е</w:t>
      </w:r>
      <w:r w:rsidRPr="00005A6F">
        <w:t xml:space="preserve"> систем</w:t>
      </w:r>
      <w:r>
        <w:t>ы</w:t>
      </w:r>
      <w:r w:rsidRPr="00005A6F">
        <w:t xml:space="preserve"> обычного типа, в которых движ</w:t>
      </w:r>
      <w:r>
        <w:t>ущиеся</w:t>
      </w:r>
      <w:r w:rsidRPr="00005A6F">
        <w:t xml:space="preserve"> элект</w:t>
      </w:r>
      <w:r>
        <w:t xml:space="preserve">роны имеют </w:t>
      </w:r>
      <w:r>
        <w:lastRenderedPageBreak/>
        <w:t>преимущественное направления движения в какую-либо сторону, например, упомянутые выше сверхпроводящие обмотки и торы. Но эта концепция не применима к сферически симметрическому электрическому вибратору.</w:t>
      </w:r>
    </w:p>
    <w:p w:rsidR="00072FD6" w:rsidRDefault="00072FD6" w:rsidP="00072FD6">
      <w:r>
        <w:t xml:space="preserve">Кроме того нужно иметь ввиду, что при выводе формулы скалярно-векторного потенциала Менде была допущена принципиальная ошибка, заключающаяся в том, что формула, полученная для потенциала движущегося заряженного длинного стержня не может быть преобразована в формулу потенциала движущегося точечного заряда одним лишь увеличением степени  </w:t>
      </w:r>
      <w:r w:rsidRPr="00FE28CE">
        <w:rPr>
          <w:position w:val="-4"/>
        </w:rPr>
        <w:object w:dxaOrig="180" w:dyaOrig="200">
          <v:shape id="_x0000_i1035" type="#_x0000_t75" style="width:6.75pt;height:6.75pt" o:ole="">
            <v:imagedata r:id="rId23" o:title=""/>
          </v:shape>
          <o:OLEObject Type="Embed" ProgID="Equation.DSMT4" ShapeID="_x0000_i1035" DrawAspect="Content" ObjectID="_1631773665" r:id="rId24"/>
        </w:object>
      </w:r>
      <w:r>
        <w:t xml:space="preserve">  в знаменателе. При детальном повторении рассуждений Менде, но не с движущимся заряженным стержнем, а с движущимся точечным зарядом возникает необходимость учёта того обстоятельства, что угол между вектором скорости движущегося заряда и радиус вектором от заряда к точке наблюдения может отличаться от 90 градусов. При учете этого обстоятельства получается, что формула для скалярно-векторного потенциала движущегося точечного заряда неверна. </w:t>
      </w:r>
    </w:p>
    <w:p w:rsidR="00CD3EDD" w:rsidRPr="005C089F" w:rsidRDefault="0085163C" w:rsidP="0085163C">
      <w:pPr>
        <w:jc w:val="center"/>
        <w:rPr>
          <w:b/>
          <w:sz w:val="36"/>
        </w:rPr>
      </w:pPr>
      <w:r w:rsidRPr="005C089F">
        <w:rPr>
          <w:b/>
          <w:sz w:val="36"/>
        </w:rPr>
        <w:t>Двойной электрический слой на сфере</w:t>
      </w:r>
    </w:p>
    <w:p w:rsidR="006D50FD" w:rsidRDefault="006D50FD" w:rsidP="006D50FD">
      <w:r>
        <w:t>Рассмотрим скалярный потенциал сферически заряженного конденсатора</w:t>
      </w:r>
      <w:r w:rsidR="00E76803">
        <w:t>,</w:t>
      </w:r>
      <w:r w:rsidR="00E76803" w:rsidRPr="00E76803">
        <w:t xml:space="preserve"> </w:t>
      </w:r>
      <w:r w:rsidR="00E76803">
        <w:t>у которого внутренняя поверхность заряжена положительно, а внешняя отрицательно</w:t>
      </w:r>
    </w:p>
    <w:p w:rsidR="00E76803" w:rsidRDefault="00236E35" w:rsidP="00236E35">
      <w:pPr>
        <w:pStyle w:val="MTDisplayEquation"/>
      </w:pPr>
      <w:r>
        <w:tab/>
      </w:r>
      <w:r w:rsidRPr="00236E35">
        <w:rPr>
          <w:position w:val="-32"/>
        </w:rPr>
        <w:object w:dxaOrig="2240" w:dyaOrig="740">
          <v:shape id="_x0000_i1036" type="#_x0000_t75" style="width:111.75pt;height:36.75pt" o:ole="">
            <v:imagedata r:id="rId25" o:title=""/>
          </v:shape>
          <o:OLEObject Type="Embed" ProgID="Equation.DSMT4" ShapeID="_x0000_i1036" DrawAspect="Content" ObjectID="_1631773666" r:id="rId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524BE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524BE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7767E" w:rsidRDefault="00A7767E" w:rsidP="006D50FD">
      <w:r>
        <w:t xml:space="preserve">где </w:t>
      </w:r>
      <w:r w:rsidRPr="00A7767E">
        <w:rPr>
          <w:position w:val="-4"/>
        </w:rPr>
        <w:object w:dxaOrig="320" w:dyaOrig="300">
          <v:shape id="_x0000_i1037" type="#_x0000_t75" style="width:15.75pt;height:15pt" o:ole="">
            <v:imagedata r:id="rId27" o:title=""/>
          </v:shape>
          <o:OLEObject Type="Embed" ProgID="Equation.DSMT4" ShapeID="_x0000_i1037" DrawAspect="Content" ObjectID="_1631773667" r:id="rId28"/>
        </w:object>
      </w:r>
      <w:r>
        <w:t xml:space="preserve">и </w:t>
      </w:r>
      <w:r w:rsidRPr="00A7767E">
        <w:rPr>
          <w:position w:val="-4"/>
        </w:rPr>
        <w:object w:dxaOrig="320" w:dyaOrig="300">
          <v:shape id="_x0000_i1038" type="#_x0000_t75" style="width:15.75pt;height:15pt" o:ole="">
            <v:imagedata r:id="rId29" o:title=""/>
          </v:shape>
          <o:OLEObject Type="Embed" ProgID="Equation.DSMT4" ShapeID="_x0000_i1038" DrawAspect="Content" ObjectID="_1631773668" r:id="rId30"/>
        </w:object>
      </w:r>
      <w:r>
        <w:t xml:space="preserve"> расстояния от точек на поверхности заряженных сфер к точке наблюдения.</w:t>
      </w:r>
    </w:p>
    <w:p w:rsidR="00780512" w:rsidRDefault="00780512" w:rsidP="006D50FD">
      <w:r>
        <w:t xml:space="preserve">Радиус вектор от частиц слоя к точке наблюдения расположенной на оси </w:t>
      </w:r>
      <w:r w:rsidRPr="006F7063">
        <w:rPr>
          <w:position w:val="-4"/>
        </w:rPr>
        <w:object w:dxaOrig="200" w:dyaOrig="200">
          <v:shape id="_x0000_i1039" type="#_x0000_t75" style="width:9.75pt;height:9.75pt" o:ole="">
            <v:imagedata r:id="rId31" o:title=""/>
          </v:shape>
          <o:OLEObject Type="Embed" ProgID="Equation.DSMT4" ShapeID="_x0000_i1039" DrawAspect="Content" ObjectID="_1631773669" r:id="rId32"/>
        </w:object>
      </w:r>
      <w:r>
        <w:t xml:space="preserve"> на расстоянии </w:t>
      </w:r>
      <w:r w:rsidRPr="006F7063">
        <w:rPr>
          <w:position w:val="-12"/>
        </w:rPr>
        <w:object w:dxaOrig="300" w:dyaOrig="360">
          <v:shape id="_x0000_i1040" type="#_x0000_t75" style="width:15pt;height:18pt" o:ole="">
            <v:imagedata r:id="rId33" o:title=""/>
          </v:shape>
          <o:OLEObject Type="Embed" ProgID="Equation.DSMT4" ShapeID="_x0000_i1040" DrawAspect="Content" ObjectID="_1631773670" r:id="rId34"/>
        </w:object>
      </w:r>
      <w:r>
        <w:t xml:space="preserve"> от центра сферы </w:t>
      </w:r>
      <w:r w:rsidRPr="005A74B0">
        <w:rPr>
          <w:position w:val="-12"/>
        </w:rPr>
        <w:object w:dxaOrig="2360" w:dyaOrig="420">
          <v:shape id="_x0000_i1041" type="#_x0000_t75" style="width:117.75pt;height:21pt" o:ole="">
            <v:imagedata r:id="rId35" o:title=""/>
          </v:shape>
          <o:OLEObject Type="Embed" ProgID="Equation.DSMT4" ShapeID="_x0000_i1041" DrawAspect="Content" ObjectID="_1631773671" r:id="rId36"/>
        </w:object>
      </w:r>
      <w:r w:rsidR="00E307AC">
        <w:t xml:space="preserve">, </w:t>
      </w:r>
      <w:r>
        <w:t xml:space="preserve">где </w:t>
      </w:r>
      <w:r w:rsidRPr="005A74B0">
        <w:rPr>
          <w:position w:val="-10"/>
        </w:rPr>
        <w:object w:dxaOrig="1719" w:dyaOrig="320">
          <v:shape id="_x0000_i1042" type="#_x0000_t75" style="width:86.25pt;height:15.75pt" o:ole="">
            <v:imagedata r:id="rId37" o:title=""/>
          </v:shape>
          <o:OLEObject Type="Embed" ProgID="Equation.DSMT4" ShapeID="_x0000_i1042" DrawAspect="Content" ObjectID="_1631773672" r:id="rId38"/>
        </w:object>
      </w:r>
      <w:r>
        <w:t xml:space="preserve"> </w:t>
      </w:r>
      <w:r w:rsidR="00E307AC">
        <w:t>,</w:t>
      </w:r>
      <w:r>
        <w:t xml:space="preserve"> </w:t>
      </w:r>
      <w:r w:rsidRPr="005A74B0">
        <w:rPr>
          <w:position w:val="-10"/>
        </w:rPr>
        <w:object w:dxaOrig="1700" w:dyaOrig="320">
          <v:shape id="_x0000_i1043" type="#_x0000_t75" style="width:84.75pt;height:15.75pt" o:ole="">
            <v:imagedata r:id="rId39" o:title=""/>
          </v:shape>
          <o:OLEObject Type="Embed" ProgID="Equation.DSMT4" ShapeID="_x0000_i1043" DrawAspect="Content" ObjectID="_1631773673" r:id="rId40"/>
        </w:object>
      </w:r>
      <w:r>
        <w:t xml:space="preserve"> </w:t>
      </w:r>
      <w:r w:rsidR="00E307AC">
        <w:t xml:space="preserve">и </w:t>
      </w:r>
      <w:r w:rsidRPr="005A74B0">
        <w:rPr>
          <w:position w:val="-6"/>
        </w:rPr>
        <w:object w:dxaOrig="1140" w:dyaOrig="279">
          <v:shape id="_x0000_i1044" type="#_x0000_t75" style="width:57pt;height:14.25pt" o:ole="">
            <v:imagedata r:id="rId41" o:title=""/>
          </v:shape>
          <o:OLEObject Type="Embed" ProgID="Equation.DSMT4" ShapeID="_x0000_i1044" DrawAspect="Content" ObjectID="_1631773674" r:id="rId42"/>
        </w:object>
      </w:r>
      <w:r>
        <w:t xml:space="preserve"> - координаты заряда на поверхности сферы радиуса </w:t>
      </w:r>
      <w:r w:rsidRPr="00780512">
        <w:rPr>
          <w:position w:val="-4"/>
        </w:rPr>
        <w:object w:dxaOrig="180" w:dyaOrig="200">
          <v:shape id="_x0000_i1045" type="#_x0000_t75" style="width:9pt;height:9.75pt" o:ole="">
            <v:imagedata r:id="rId43" o:title=""/>
          </v:shape>
          <o:OLEObject Type="Embed" ProgID="Equation.DSMT4" ShapeID="_x0000_i1045" DrawAspect="Content" ObjectID="_1631773675" r:id="rId44"/>
        </w:object>
      </w:r>
      <w:r>
        <w:t>.</w:t>
      </w:r>
      <w:r w:rsidR="00E307AC">
        <w:t xml:space="preserve"> Для к</w:t>
      </w:r>
      <w:r>
        <w:t>вадрат</w:t>
      </w:r>
      <w:r w:rsidR="00E307AC">
        <w:t>а</w:t>
      </w:r>
      <w:r>
        <w:t xml:space="preserve"> радиус вектора </w:t>
      </w:r>
      <w:r w:rsidR="00E307AC">
        <w:t xml:space="preserve">можно записать </w:t>
      </w:r>
      <w:r w:rsidR="00E307AC" w:rsidRPr="00780512">
        <w:rPr>
          <w:position w:val="-14"/>
        </w:rPr>
        <w:object w:dxaOrig="7320" w:dyaOrig="440">
          <v:shape id="_x0000_i1046" type="#_x0000_t75" style="width:365.25pt;height:21.75pt" o:ole="">
            <v:imagedata r:id="rId45" o:title=""/>
          </v:shape>
          <o:OLEObject Type="Embed" ProgID="Equation.DSMT4" ShapeID="_x0000_i1046" DrawAspect="Content" ObjectID="_1631773676" r:id="rId46"/>
        </w:object>
      </w:r>
      <w:r w:rsidR="00E307AC">
        <w:t xml:space="preserve">, откуда расстояние от заряда к точке наблюдения </w:t>
      </w:r>
      <w:r w:rsidR="00E307AC" w:rsidRPr="00E307AC">
        <w:rPr>
          <w:position w:val="-14"/>
        </w:rPr>
        <w:object w:dxaOrig="2580" w:dyaOrig="460">
          <v:shape id="_x0000_i1047" type="#_x0000_t75" style="width:129pt;height:23.25pt" o:ole="">
            <v:imagedata r:id="rId47" o:title=""/>
          </v:shape>
          <o:OLEObject Type="Embed" ProgID="Equation.DSMT4" ShapeID="_x0000_i1047" DrawAspect="Content" ObjectID="_1631773677" r:id="rId48"/>
        </w:object>
      </w:r>
      <w:r w:rsidR="00E307AC">
        <w:t>.</w:t>
      </w:r>
    </w:p>
    <w:p w:rsidR="00236E35" w:rsidRDefault="00BD6E4E" w:rsidP="006D50FD">
      <w:r>
        <w:t>С учетом закона сохранения электрического заряда</w:t>
      </w:r>
      <w:r w:rsidR="00750291">
        <w:t xml:space="preserve"> заряд внутренней обкладки равен заряду внешней</w:t>
      </w:r>
      <w:r>
        <w:t xml:space="preserve"> </w:t>
      </w:r>
      <w:r w:rsidR="00A926D0" w:rsidRPr="00750291">
        <w:rPr>
          <w:position w:val="-10"/>
        </w:rPr>
        <w:object w:dxaOrig="2299" w:dyaOrig="400">
          <v:shape id="_x0000_i1048" type="#_x0000_t75" style="width:114.75pt;height:20.25pt" o:ole="">
            <v:imagedata r:id="rId49" o:title=""/>
          </v:shape>
          <o:OLEObject Type="Embed" ProgID="Equation.DSMT4" ShapeID="_x0000_i1048" DrawAspect="Content" ObjectID="_1631773678" r:id="rId50"/>
        </w:object>
      </w:r>
      <w:r>
        <w:t xml:space="preserve"> </w:t>
      </w:r>
      <w:r w:rsidR="00750291">
        <w:t xml:space="preserve">таким образом выражение для потенциала обкладки в сферической системе координат с учётом </w:t>
      </w:r>
      <w:r w:rsidR="00750291" w:rsidRPr="00750291">
        <w:rPr>
          <w:position w:val="-10"/>
        </w:rPr>
        <w:object w:dxaOrig="1820" w:dyaOrig="360">
          <v:shape id="_x0000_i1049" type="#_x0000_t75" style="width:90.75pt;height:18pt" o:ole="">
            <v:imagedata r:id="rId51" o:title=""/>
          </v:shape>
          <o:OLEObject Type="Embed" ProgID="Equation.DSMT4" ShapeID="_x0000_i1049" DrawAspect="Content" ObjectID="_1631773679" r:id="rId52"/>
        </w:object>
      </w:r>
      <w:r w:rsidR="00750291">
        <w:t xml:space="preserve">  можно записать как</w:t>
      </w:r>
    </w:p>
    <w:p w:rsidR="00750291" w:rsidRDefault="00750291" w:rsidP="00750291">
      <w:pPr>
        <w:pStyle w:val="MTDisplayEquation"/>
      </w:pPr>
      <w:r>
        <w:tab/>
      </w:r>
      <w:r w:rsidR="007E6159" w:rsidRPr="00A926D0">
        <w:rPr>
          <w:position w:val="-36"/>
        </w:rPr>
        <w:object w:dxaOrig="7699" w:dyaOrig="1020">
          <v:shape id="_x0000_i1050" type="#_x0000_t75" style="width:384.75pt;height:51pt" o:ole="">
            <v:imagedata r:id="rId53" o:title=""/>
          </v:shape>
          <o:OLEObject Type="Embed" ProgID="Equation.DSMT4" ShapeID="_x0000_i1050" DrawAspect="Content" ObjectID="_1631773680" r:id="rId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524BE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524BE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750291" w:rsidRDefault="00A926D0" w:rsidP="006D50FD">
      <w:r>
        <w:t xml:space="preserve">Где </w:t>
      </w:r>
      <w:r w:rsidRPr="00A926D0">
        <w:rPr>
          <w:position w:val="-12"/>
        </w:rPr>
        <w:object w:dxaOrig="300" w:dyaOrig="360">
          <v:shape id="_x0000_i1051" type="#_x0000_t75" style="width:15pt;height:18pt" o:ole="">
            <v:imagedata r:id="rId55" o:title=""/>
          </v:shape>
          <o:OLEObject Type="Embed" ProgID="Equation.DSMT4" ShapeID="_x0000_i1051" DrawAspect="Content" ObjectID="_1631773681" r:id="rId56"/>
        </w:object>
      </w:r>
      <w:r>
        <w:t xml:space="preserve"> расстояние от центра сферы к точке наблюдения, расположенной на оси </w:t>
      </w:r>
      <w:r w:rsidRPr="00A926D0">
        <w:rPr>
          <w:position w:val="-4"/>
        </w:rPr>
        <w:object w:dxaOrig="200" w:dyaOrig="200">
          <v:shape id="_x0000_i1052" type="#_x0000_t75" style="width:9.75pt;height:9.75pt" o:ole="">
            <v:imagedata r:id="rId57" o:title=""/>
          </v:shape>
          <o:OLEObject Type="Embed" ProgID="Equation.DSMT4" ShapeID="_x0000_i1052" DrawAspect="Content" ObjectID="_1631773682" r:id="rId58"/>
        </w:object>
      </w:r>
      <w:r w:rsidR="00F138FF" w:rsidRPr="00F138FF">
        <w:t xml:space="preserve">. </w:t>
      </w:r>
      <w:r w:rsidR="00F138FF">
        <w:t xml:space="preserve">Интегрируя по </w:t>
      </w:r>
      <w:r w:rsidR="00F138FF" w:rsidRPr="00F138FF">
        <w:rPr>
          <w:position w:val="-10"/>
        </w:rPr>
        <w:object w:dxaOrig="220" w:dyaOrig="260">
          <v:shape id="_x0000_i1053" type="#_x0000_t75" style="width:11.25pt;height:12.75pt" o:ole="">
            <v:imagedata r:id="rId59" o:title=""/>
          </v:shape>
          <o:OLEObject Type="Embed" ProgID="Equation.DSMT4" ShapeID="_x0000_i1053" DrawAspect="Content" ObjectID="_1631773683" r:id="rId60"/>
        </w:object>
      </w:r>
      <w:r w:rsidR="00F138FF">
        <w:t xml:space="preserve"> </w:t>
      </w:r>
      <w:r w:rsidR="00F956A4">
        <w:t xml:space="preserve">для выражения скалярного потенциала </w:t>
      </w:r>
      <w:r w:rsidR="005F319D">
        <w:t>заряженной сферы</w:t>
      </w:r>
      <w:r w:rsidR="00F956A4">
        <w:t xml:space="preserve"> получим</w:t>
      </w:r>
    </w:p>
    <w:p w:rsidR="005F319D" w:rsidRDefault="005F319D" w:rsidP="005F319D">
      <w:pPr>
        <w:pStyle w:val="MTDisplayEquation"/>
      </w:pPr>
      <w:r>
        <w:tab/>
      </w:r>
      <w:r w:rsidRPr="005F319D">
        <w:rPr>
          <w:position w:val="-36"/>
        </w:rPr>
        <w:object w:dxaOrig="6060" w:dyaOrig="780">
          <v:shape id="_x0000_i1054" type="#_x0000_t75" style="width:303pt;height:39pt" o:ole="">
            <v:imagedata r:id="rId61" o:title=""/>
          </v:shape>
          <o:OLEObject Type="Embed" ProgID="Equation.DSMT4" ShapeID="_x0000_i1054" DrawAspect="Content" ObjectID="_1631773684" r:id="rId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524BE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524BE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6760EF" w:rsidRDefault="006760EF" w:rsidP="006760EF">
      <w:r>
        <w:t>Таким образом скалярный потенциал сферического можно рассчитать по формуле</w:t>
      </w:r>
    </w:p>
    <w:p w:rsidR="006760EF" w:rsidRPr="006760EF" w:rsidRDefault="00427423" w:rsidP="00427423">
      <w:pPr>
        <w:pStyle w:val="MTDisplayEquation"/>
      </w:pPr>
      <w:r>
        <w:tab/>
      </w:r>
      <w:r w:rsidRPr="00427423">
        <w:rPr>
          <w:position w:val="-36"/>
        </w:rPr>
        <w:object w:dxaOrig="6120" w:dyaOrig="780">
          <v:shape id="_x0000_i1055" type="#_x0000_t75" style="width:306pt;height:39pt" o:ole="">
            <v:imagedata r:id="rId63" o:title=""/>
          </v:shape>
          <o:OLEObject Type="Embed" ProgID="Equation.DSMT4" ShapeID="_x0000_i1055" DrawAspect="Content" ObjectID="_1631773685" r:id="rId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524BE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524BE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5F319D" w:rsidRDefault="00E20070" w:rsidP="006D50FD">
      <w:r>
        <w:t xml:space="preserve">Подставляя численные значения: радиус наружной отрицательной обкладки </w:t>
      </w:r>
      <w:r w:rsidRPr="00E20070">
        <w:rPr>
          <w:position w:val="-12"/>
        </w:rPr>
        <w:object w:dxaOrig="620" w:dyaOrig="360">
          <v:shape id="_x0000_i1056" type="#_x0000_t75" style="width:30.75pt;height:18pt" o:ole="">
            <v:imagedata r:id="rId65" o:title=""/>
          </v:shape>
          <o:OLEObject Type="Embed" ProgID="Equation.DSMT4" ShapeID="_x0000_i1056" DrawAspect="Content" ObjectID="_1631773686" r:id="rId66"/>
        </w:object>
      </w:r>
      <w:r>
        <w:t xml:space="preserve"> а радиус внутренней положительной обкладки </w:t>
      </w:r>
      <w:r w:rsidRPr="00E20070">
        <w:rPr>
          <w:position w:val="-12"/>
        </w:rPr>
        <w:object w:dxaOrig="560" w:dyaOrig="360">
          <v:shape id="_x0000_i1057" type="#_x0000_t75" style="width:27.75pt;height:18pt" o:ole="">
            <v:imagedata r:id="rId67" o:title=""/>
          </v:shape>
          <o:OLEObject Type="Embed" ProgID="Equation.DSMT4" ShapeID="_x0000_i1057" DrawAspect="Content" ObjectID="_1631773687" r:id="rId68"/>
        </w:object>
      </w:r>
      <w:r>
        <w:t xml:space="preserve">, заряды обкладок равны друг другу </w:t>
      </w:r>
      <w:r w:rsidRPr="00E20070">
        <w:rPr>
          <w:position w:val="-10"/>
        </w:rPr>
        <w:object w:dxaOrig="520" w:dyaOrig="320">
          <v:shape id="_x0000_i1058" type="#_x0000_t75" style="width:26.25pt;height:15.75pt" o:ole="">
            <v:imagedata r:id="rId69" o:title=""/>
          </v:shape>
          <o:OLEObject Type="Embed" ProgID="Equation.DSMT4" ShapeID="_x0000_i1058" DrawAspect="Content" ObjectID="_1631773688" r:id="rId70"/>
        </w:object>
      </w:r>
      <w:r>
        <w:t xml:space="preserve"> </w:t>
      </w:r>
    </w:p>
    <w:p w:rsidR="00427423" w:rsidRDefault="00427423" w:rsidP="006D50FD"/>
    <w:p w:rsidR="00427423" w:rsidRDefault="00427423" w:rsidP="00963798">
      <w:pPr>
        <w:jc w:val="center"/>
      </w:pPr>
      <w:r w:rsidRPr="00427423">
        <w:rPr>
          <w:noProof/>
          <w:lang w:eastAsia="ru-RU"/>
        </w:rPr>
        <w:drawing>
          <wp:inline distT="0" distB="0" distL="0" distR="0" wp14:anchorId="5B7A47C8" wp14:editId="7D20B073">
            <wp:extent cx="2457450" cy="18097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269B" w:rsidRDefault="00B9269B" w:rsidP="006D50FD">
      <w:r>
        <w:t>Приходим к классическому выводу, что п</w:t>
      </w:r>
      <w:r w:rsidRPr="00B9269B">
        <w:t>оле в сферическом конденсаторе не нулевое только между обкладками</w:t>
      </w:r>
      <w:r w:rsidR="001A6FD8">
        <w:t>.</w:t>
      </w:r>
    </w:p>
    <w:p w:rsidR="001A6FD8" w:rsidRDefault="001A6FD8" w:rsidP="006D50FD">
      <w:r>
        <w:t xml:space="preserve">Предположим, что заряженные обкладки двойного электрического слоя движутся в радиальном направлении с различными скоростями </w:t>
      </w:r>
      <w:r w:rsidRPr="001A6FD8">
        <w:rPr>
          <w:position w:val="-6"/>
        </w:rPr>
        <w:object w:dxaOrig="279" w:dyaOrig="320">
          <v:shape id="_x0000_i1059" type="#_x0000_t75" style="width:14.25pt;height:15.75pt" o:ole="">
            <v:imagedata r:id="rId72" o:title=""/>
          </v:shape>
          <o:OLEObject Type="Embed" ProgID="Equation.DSMT4" ShapeID="_x0000_i1059" DrawAspect="Content" ObjectID="_1631773689" r:id="rId73"/>
        </w:object>
      </w:r>
      <w:r>
        <w:t xml:space="preserve"> и </w:t>
      </w:r>
      <w:r w:rsidRPr="001A6FD8">
        <w:rPr>
          <w:position w:val="-6"/>
        </w:rPr>
        <w:object w:dxaOrig="279" w:dyaOrig="320">
          <v:shape id="_x0000_i1060" type="#_x0000_t75" style="width:14.25pt;height:15.75pt" o:ole="">
            <v:imagedata r:id="rId74" o:title=""/>
          </v:shape>
          <o:OLEObject Type="Embed" ProgID="Equation.DSMT4" ShapeID="_x0000_i1060" DrawAspect="Content" ObjectID="_1631773690" r:id="rId75"/>
        </w:object>
      </w:r>
      <w:r>
        <w:t xml:space="preserve">. </w:t>
      </w:r>
    </w:p>
    <w:p w:rsidR="001A6FD8" w:rsidRDefault="001A6FD8" w:rsidP="006D50FD">
      <w:r>
        <w:t>Рассчитаем потенциал Лиенара-Вихерта по формуле</w:t>
      </w:r>
    </w:p>
    <w:p w:rsidR="001A6FD8" w:rsidRDefault="001A6FD8" w:rsidP="001A6FD8">
      <w:pPr>
        <w:pStyle w:val="MTDisplayEquation"/>
      </w:pPr>
      <w:r>
        <w:tab/>
      </w:r>
      <w:r w:rsidR="0023057C" w:rsidRPr="0023057C">
        <w:rPr>
          <w:position w:val="-62"/>
        </w:rPr>
        <w:object w:dxaOrig="3960" w:dyaOrig="1040">
          <v:shape id="_x0000_i1061" type="#_x0000_t75" style="width:198pt;height:51.75pt" o:ole="">
            <v:imagedata r:id="rId76" o:title=""/>
          </v:shape>
          <o:OLEObject Type="Embed" ProgID="Equation.DSMT4" ShapeID="_x0000_i1061" DrawAspect="Content" ObjectID="_1631773691" r:id="rId7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524BE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524BE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1A6FD8" w:rsidRDefault="0023057C" w:rsidP="006D50FD">
      <w:r>
        <w:t>Для нахождения скалярного произведения</w:t>
      </w:r>
      <w:r w:rsidRPr="0023057C">
        <w:t xml:space="preserve"> радиального вектора скорости заряда </w:t>
      </w:r>
      <w:r>
        <w:t xml:space="preserve">движущегося на поверхности сферы </w:t>
      </w:r>
      <w:r w:rsidRPr="0023057C">
        <w:t>на вектор от заряда в точку наблюдения</w:t>
      </w:r>
      <w:r>
        <w:t xml:space="preserve"> произведём следующие вспомогательные выкладки</w:t>
      </w:r>
    </w:p>
    <w:p w:rsidR="0023057C" w:rsidRDefault="0023057C" w:rsidP="006D50FD">
      <w:r>
        <w:t xml:space="preserve">Радиальная скорость частиц слоя радиуса </w:t>
      </w:r>
      <w:r w:rsidRPr="0023057C">
        <w:rPr>
          <w:position w:val="-4"/>
        </w:rPr>
        <w:object w:dxaOrig="180" w:dyaOrig="200">
          <v:shape id="_x0000_i1062" type="#_x0000_t75" style="width:9pt;height:9.75pt" o:ole="">
            <v:imagedata r:id="rId78" o:title=""/>
          </v:shape>
          <o:OLEObject Type="Embed" ProgID="Equation.DSMT4" ShapeID="_x0000_i1062" DrawAspect="Content" ObjectID="_1631773692" r:id="rId79"/>
        </w:object>
      </w:r>
      <w:r>
        <w:t xml:space="preserve"> равна </w:t>
      </w:r>
      <w:r w:rsidRPr="0023057C">
        <w:rPr>
          <w:position w:val="-24"/>
        </w:rPr>
        <w:object w:dxaOrig="720" w:dyaOrig="680">
          <v:shape id="_x0000_i1063" type="#_x0000_t75" style="width:36pt;height:33.75pt" o:ole="">
            <v:imagedata r:id="rId80" o:title=""/>
          </v:shape>
          <o:OLEObject Type="Embed" ProgID="Equation.DSMT4" ShapeID="_x0000_i1063" DrawAspect="Content" ObjectID="_1631773693" r:id="rId81"/>
        </w:object>
      </w:r>
      <w:r>
        <w:t xml:space="preserve"> где </w:t>
      </w:r>
      <w:r w:rsidR="003B1E36" w:rsidRPr="003B1E36">
        <w:rPr>
          <w:position w:val="-10"/>
        </w:rPr>
        <w:object w:dxaOrig="1560" w:dyaOrig="400">
          <v:shape id="_x0000_i1064" type="#_x0000_t75" style="width:78pt;height:20.25pt" o:ole="">
            <v:imagedata r:id="rId82" o:title=""/>
          </v:shape>
          <o:OLEObject Type="Embed" ProgID="Equation.DSMT4" ShapeID="_x0000_i1064" DrawAspect="Content" ObjectID="_1631773694" r:id="rId83"/>
        </w:object>
      </w:r>
      <w:r>
        <w:t xml:space="preserve"> </w:t>
      </w:r>
      <w:r w:rsidR="003B1E36">
        <w:t xml:space="preserve">и </w:t>
      </w:r>
      <w:r w:rsidR="003B1E36" w:rsidRPr="003B1E36">
        <w:rPr>
          <w:position w:val="-10"/>
        </w:rPr>
        <w:object w:dxaOrig="1620" w:dyaOrig="360">
          <v:shape id="_x0000_i1065" type="#_x0000_t75" style="width:81pt;height:18pt" o:ole="">
            <v:imagedata r:id="rId84" o:title=""/>
          </v:shape>
          <o:OLEObject Type="Embed" ProgID="Equation.DSMT4" ShapeID="_x0000_i1065" DrawAspect="Content" ObjectID="_1631773695" r:id="rId85"/>
        </w:object>
      </w:r>
      <w:r w:rsidR="003B1E36">
        <w:t xml:space="preserve"> </w:t>
      </w:r>
    </w:p>
    <w:p w:rsidR="00F4479F" w:rsidRPr="003D1C3E" w:rsidRDefault="00F4479F" w:rsidP="006D50FD">
      <w:r>
        <w:t xml:space="preserve">Запишем скалярное произведение </w:t>
      </w:r>
      <w:r w:rsidR="003D1C3E">
        <w:t>вектора радиальной скорости частиц на радиус вектор в точку наблюдения</w:t>
      </w:r>
    </w:p>
    <w:p w:rsidR="00F4479F" w:rsidRDefault="003D1C3E" w:rsidP="006D50FD">
      <w:r w:rsidRPr="00A6181C">
        <w:rPr>
          <w:position w:val="-24"/>
        </w:rPr>
        <w:object w:dxaOrig="8059" w:dyaOrig="620">
          <v:shape id="_x0000_i1066" type="#_x0000_t75" style="width:403.5pt;height:30.75pt" o:ole="">
            <v:imagedata r:id="rId86" o:title=""/>
          </v:shape>
          <o:OLEObject Type="Embed" ProgID="Equation.DSMT4" ShapeID="_x0000_i1066" DrawAspect="Content" ObjectID="_1631773696" r:id="rId87"/>
        </w:object>
      </w:r>
      <w:r w:rsidR="00F4479F">
        <w:t xml:space="preserve"> </w:t>
      </w:r>
    </w:p>
    <w:p w:rsidR="003D1C3E" w:rsidRDefault="003D1C3E" w:rsidP="006D50FD">
      <w:r>
        <w:t xml:space="preserve">подставляя выражение для </w:t>
      </w:r>
      <w:r w:rsidRPr="003D1C3E">
        <w:rPr>
          <w:position w:val="-4"/>
        </w:rPr>
        <w:object w:dxaOrig="200" w:dyaOrig="200">
          <v:shape id="_x0000_i1067" type="#_x0000_t75" style="width:9.75pt;height:9.75pt" o:ole="">
            <v:imagedata r:id="rId88" o:title=""/>
          </v:shape>
          <o:OLEObject Type="Embed" ProgID="Equation.DSMT4" ShapeID="_x0000_i1067" DrawAspect="Content" ObjectID="_1631773697" r:id="rId89"/>
        </w:object>
      </w:r>
      <w:r>
        <w:t>в сферической системе координат</w:t>
      </w:r>
    </w:p>
    <w:p w:rsidR="003D1C3E" w:rsidRDefault="003D1C3E" w:rsidP="006D50FD">
      <w:r w:rsidRPr="003D1C3E">
        <w:rPr>
          <w:position w:val="-14"/>
        </w:rPr>
        <w:object w:dxaOrig="2100" w:dyaOrig="420">
          <v:shape id="_x0000_i1068" type="#_x0000_t75" style="width:105pt;height:21pt" o:ole="">
            <v:imagedata r:id="rId90" o:title=""/>
          </v:shape>
          <o:OLEObject Type="Embed" ProgID="Equation.DSMT4" ShapeID="_x0000_i1068" DrawAspect="Content" ObjectID="_1631773698" r:id="rId91"/>
        </w:object>
      </w:r>
    </w:p>
    <w:p w:rsidR="00035044" w:rsidRDefault="00035044" w:rsidP="006D50FD">
      <w:r>
        <w:t>Итак, потенциал Лиенара Вихерта заряженной сферы, частиц</w:t>
      </w:r>
      <w:r w:rsidR="00401520">
        <w:t>ы</w:t>
      </w:r>
      <w:r>
        <w:t xml:space="preserve"> поверхности которой имеют радиальную скорость </w:t>
      </w:r>
      <w:r w:rsidRPr="00035044">
        <w:rPr>
          <w:position w:val="-6"/>
        </w:rPr>
        <w:object w:dxaOrig="180" w:dyaOrig="220">
          <v:shape id="_x0000_i1069" type="#_x0000_t75" style="width:9pt;height:11.25pt" o:ole="">
            <v:imagedata r:id="rId92" o:title=""/>
          </v:shape>
          <o:OLEObject Type="Embed" ProgID="Equation.DSMT4" ShapeID="_x0000_i1069" DrawAspect="Content" ObjectID="_1631773699" r:id="rId93"/>
        </w:object>
      </w:r>
      <w:r>
        <w:t xml:space="preserve"> </w:t>
      </w:r>
    </w:p>
    <w:p w:rsidR="00035044" w:rsidRDefault="00035044" w:rsidP="00035044">
      <w:pPr>
        <w:pStyle w:val="MTDisplayEquation"/>
      </w:pPr>
      <w:r>
        <w:tab/>
      </w:r>
      <w:r w:rsidR="007E6159" w:rsidRPr="007E6159">
        <w:rPr>
          <w:position w:val="-54"/>
        </w:rPr>
        <w:object w:dxaOrig="5140" w:dyaOrig="960">
          <v:shape id="_x0000_i1070" type="#_x0000_t75" style="width:257.25pt;height:48pt" o:ole="">
            <v:imagedata r:id="rId94" o:title=""/>
          </v:shape>
          <o:OLEObject Type="Embed" ProgID="Equation.DSMT4" ShapeID="_x0000_i1070" DrawAspect="Content" ObjectID="_1631773700" r:id="rId9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524BE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524BE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035044" w:rsidRDefault="007E6159" w:rsidP="006D50FD">
      <w:r>
        <w:t xml:space="preserve">Интегрируя по </w:t>
      </w:r>
      <w:r w:rsidRPr="007E6159">
        <w:rPr>
          <w:position w:val="-10"/>
        </w:rPr>
        <w:object w:dxaOrig="220" w:dyaOrig="260">
          <v:shape id="_x0000_i1071" type="#_x0000_t75" style="width:11.25pt;height:12.75pt" o:ole="">
            <v:imagedata r:id="rId96" o:title=""/>
          </v:shape>
          <o:OLEObject Type="Embed" ProgID="Equation.DSMT4" ShapeID="_x0000_i1071" DrawAspect="Content" ObjectID="_1631773701" r:id="rId97"/>
        </w:object>
      </w:r>
      <w:r>
        <w:t xml:space="preserve"> </w:t>
      </w:r>
    </w:p>
    <w:p w:rsidR="007E6159" w:rsidRDefault="007E6159" w:rsidP="007E6159">
      <w:pPr>
        <w:pStyle w:val="MTDisplayEquation"/>
      </w:pPr>
      <w:r>
        <w:tab/>
      </w:r>
      <w:r w:rsidRPr="007E6159">
        <w:rPr>
          <w:position w:val="-54"/>
        </w:rPr>
        <w:object w:dxaOrig="4720" w:dyaOrig="960">
          <v:shape id="_x0000_i1072" type="#_x0000_t75" style="width:236.25pt;height:48pt" o:ole="">
            <v:imagedata r:id="rId98" o:title=""/>
          </v:shape>
          <o:OLEObject Type="Embed" ProgID="Equation.DSMT4" ShapeID="_x0000_i1072" DrawAspect="Content" ObjectID="_1631773702" r:id="rId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49184"/>
      <w:r>
        <w:instrText>(</w:instrText>
      </w:r>
      <w:fldSimple w:instr=" SEQ MTSec \c \* Arabic \* MERGEFORMAT ">
        <w:r w:rsidR="001524BE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524BE">
          <w:rPr>
            <w:noProof/>
          </w:rPr>
          <w:instrText>7</w:instrText>
        </w:r>
      </w:fldSimple>
      <w:r>
        <w:instrText>)</w:instrText>
      </w:r>
      <w:bookmarkEnd w:id="0"/>
      <w:r>
        <w:fldChar w:fldCharType="end"/>
      </w:r>
    </w:p>
    <w:p w:rsidR="007E6159" w:rsidRDefault="007E6159" w:rsidP="006D50FD">
      <w:r w:rsidRPr="007E6159">
        <w:t>Рассмотрим сферический конденсатор. Пусть его внутренняя обкладка, заряженная положительно</w:t>
      </w:r>
      <w:r>
        <w:t>,</w:t>
      </w:r>
      <w:r w:rsidRPr="007E6159">
        <w:t xml:space="preserve"> имеет радиус</w:t>
      </w:r>
      <w:r>
        <w:t xml:space="preserve"> </w:t>
      </w:r>
      <w:r w:rsidR="00401520" w:rsidRPr="00401520">
        <w:rPr>
          <w:position w:val="-12"/>
        </w:rPr>
        <w:object w:dxaOrig="560" w:dyaOrig="360">
          <v:shape id="_x0000_i1073" type="#_x0000_t75" style="width:27.75pt;height:18pt" o:ole="">
            <v:imagedata r:id="rId100" o:title=""/>
          </v:shape>
          <o:OLEObject Type="Embed" ProgID="Equation.DSMT4" ShapeID="_x0000_i1073" DrawAspect="Content" ObjectID="_1631773703" r:id="rId101"/>
        </w:object>
      </w:r>
      <w:r>
        <w:t xml:space="preserve"> </w:t>
      </w:r>
      <w:r w:rsidR="00401520" w:rsidRPr="00401520">
        <w:t>а внешняя отрицательная обкладка имеет радиус</w:t>
      </w:r>
      <w:r w:rsidR="00401520">
        <w:t xml:space="preserve"> </w:t>
      </w:r>
      <w:r w:rsidR="00401520" w:rsidRPr="00401520">
        <w:rPr>
          <w:position w:val="-12"/>
        </w:rPr>
        <w:object w:dxaOrig="620" w:dyaOrig="360">
          <v:shape id="_x0000_i1074" type="#_x0000_t75" style="width:30.75pt;height:18pt" o:ole="">
            <v:imagedata r:id="rId102" o:title=""/>
          </v:shape>
          <o:OLEObject Type="Embed" ProgID="Equation.DSMT4" ShapeID="_x0000_i1074" DrawAspect="Content" ObjectID="_1631773704" r:id="rId103"/>
        </w:object>
      </w:r>
      <w:r w:rsidR="00401520">
        <w:t xml:space="preserve"> </w:t>
      </w:r>
    </w:p>
    <w:p w:rsidR="00401520" w:rsidRDefault="009B57D4" w:rsidP="006D50FD">
      <w:r>
        <w:lastRenderedPageBreak/>
        <w:t xml:space="preserve">Расчёт по формуле </w:t>
      </w:r>
      <w:r>
        <w:fldChar w:fldCharType="begin"/>
      </w:r>
      <w:r>
        <w:instrText xml:space="preserve"> GOTOBUTTON ZEqnNum949184  \* MERGEFORMAT </w:instrText>
      </w:r>
      <w:fldSimple w:instr=" REF ZEqnNum949184 \* Charformat \! \* MERGEFORMAT ">
        <w:r w:rsidR="001524BE">
          <w:instrText>(1.7)</w:instrText>
        </w:r>
      </w:fldSimple>
      <w:r>
        <w:fldChar w:fldCharType="end"/>
      </w:r>
      <w:r>
        <w:t xml:space="preserve"> скалярного</w:t>
      </w:r>
      <w:r w:rsidR="00401520" w:rsidRPr="00401520">
        <w:t xml:space="preserve"> потенциал</w:t>
      </w:r>
      <w:r>
        <w:t>а</w:t>
      </w:r>
      <w:r w:rsidR="00401520" w:rsidRPr="00401520">
        <w:t xml:space="preserve"> Лиенара Вихерта </w:t>
      </w:r>
      <w:r>
        <w:t xml:space="preserve">(пока что </w:t>
      </w:r>
      <w:r w:rsidR="00401520" w:rsidRPr="00401520">
        <w:t>без учёта запаздывания</w:t>
      </w:r>
      <w:r>
        <w:t>)</w:t>
      </w:r>
      <w:r w:rsidR="00401520" w:rsidRPr="00401520">
        <w:t xml:space="preserve"> </w:t>
      </w:r>
      <w:r w:rsidR="00401520">
        <w:t xml:space="preserve">для </w:t>
      </w:r>
      <w:r w:rsidR="00136B4E">
        <w:t xml:space="preserve">двух </w:t>
      </w:r>
      <w:r w:rsidR="00401520">
        <w:t xml:space="preserve">обкладок </w:t>
      </w:r>
      <w:r w:rsidR="00401520" w:rsidRPr="00401520">
        <w:t>сферического конденсатора, в котором внешняя отрицательная обкладка разлетается наружу</w:t>
      </w:r>
      <w:r w:rsidR="00401520">
        <w:t xml:space="preserve"> со скоростью </w:t>
      </w:r>
      <w:r w:rsidR="000D15E7" w:rsidRPr="00401520">
        <w:rPr>
          <w:position w:val="-18"/>
        </w:rPr>
        <w:object w:dxaOrig="960" w:dyaOrig="480">
          <v:shape id="_x0000_i1075" type="#_x0000_t75" style="width:48pt;height:24pt" o:ole="">
            <v:imagedata r:id="rId104" o:title=""/>
          </v:shape>
          <o:OLEObject Type="Embed" ProgID="Equation.DSMT4" ShapeID="_x0000_i1075" DrawAspect="Content" ObjectID="_1631773705" r:id="rId105"/>
        </w:object>
      </w:r>
      <w:r w:rsidR="00401520">
        <w:t xml:space="preserve"> </w:t>
      </w:r>
      <w:r w:rsidR="00136B4E">
        <w:t>, а внутренняя обкладка покоится</w:t>
      </w:r>
      <w:r>
        <w:t>, имеет вид</w:t>
      </w:r>
      <w:r w:rsidR="00082FB3">
        <w:t>. Для сравнения на том же графике показан потенциал конденсатора с покоящимися обкладками</w:t>
      </w:r>
    </w:p>
    <w:p w:rsidR="009B57D4" w:rsidRDefault="009B57D4" w:rsidP="00394932">
      <w:pPr>
        <w:jc w:val="center"/>
      </w:pPr>
      <w:r w:rsidRPr="009B57D4">
        <w:rPr>
          <w:noProof/>
          <w:lang w:eastAsia="ru-RU"/>
        </w:rPr>
        <w:drawing>
          <wp:inline distT="0" distB="0" distL="0" distR="0" wp14:anchorId="6A1E2216" wp14:editId="210E9F01">
            <wp:extent cx="2381250" cy="23812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238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15E7" w:rsidRDefault="00394932" w:rsidP="000D15E7">
      <w:r w:rsidRPr="00394932">
        <w:t xml:space="preserve">Скалярный потенциал Лиенара Вихерта </w:t>
      </w:r>
      <w:r>
        <w:t>(</w:t>
      </w:r>
      <w:r w:rsidRPr="00394932">
        <w:t>без учёта запаздывания</w:t>
      </w:r>
      <w:r>
        <w:t>)</w:t>
      </w:r>
      <w:r w:rsidRPr="00394932">
        <w:t xml:space="preserve"> сферического конденсатора</w:t>
      </w:r>
      <w:r>
        <w:t xml:space="preserve"> того же размера</w:t>
      </w:r>
      <w:r w:rsidRPr="00394932">
        <w:t>, в котором внешняя отрицательная обкладка схлопывается внутрь</w:t>
      </w:r>
      <w:r>
        <w:t xml:space="preserve"> с той же скоростью </w:t>
      </w:r>
      <w:r w:rsidR="000D15E7" w:rsidRPr="00401520">
        <w:rPr>
          <w:position w:val="-18"/>
        </w:rPr>
        <w:object w:dxaOrig="1120" w:dyaOrig="480">
          <v:shape id="_x0000_i1076" type="#_x0000_t75" style="width:56.25pt;height:24pt" o:ole="">
            <v:imagedata r:id="rId107" o:title=""/>
          </v:shape>
          <o:OLEObject Type="Embed" ProgID="Equation.DSMT4" ShapeID="_x0000_i1076" DrawAspect="Content" ObjectID="_1631773706" r:id="rId108"/>
        </w:object>
      </w:r>
      <w:r>
        <w:t xml:space="preserve"> </w:t>
      </w:r>
      <w:r w:rsidRPr="00394932">
        <w:t>.</w:t>
      </w:r>
      <w:r w:rsidR="000D15E7">
        <w:t xml:space="preserve"> </w:t>
      </w:r>
      <w:r w:rsidR="000D15E7" w:rsidRPr="00394932">
        <w:t>Внутри внутренней положительной сферы появляется потенциальная яма для положительных зарядов.</w:t>
      </w:r>
    </w:p>
    <w:p w:rsidR="00394932" w:rsidRDefault="00394932" w:rsidP="00CA468F">
      <w:pPr>
        <w:jc w:val="center"/>
      </w:pPr>
      <w:r w:rsidRPr="00394932">
        <w:rPr>
          <w:noProof/>
          <w:lang w:eastAsia="ru-RU"/>
        </w:rPr>
        <w:drawing>
          <wp:inline distT="0" distB="0" distL="0" distR="0" wp14:anchorId="48F6AA40" wp14:editId="39EE3EA1">
            <wp:extent cx="2124075" cy="19526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468F" w:rsidRDefault="00CA468F" w:rsidP="00CA468F">
      <w:r w:rsidRPr="00CA468F">
        <w:t xml:space="preserve">Скалярный потенциал Лиенара Вихерта </w:t>
      </w:r>
      <w:r>
        <w:t>(</w:t>
      </w:r>
      <w:r w:rsidRPr="00CA468F">
        <w:t>без учёта запаздывания</w:t>
      </w:r>
      <w:r>
        <w:t>)</w:t>
      </w:r>
      <w:r w:rsidRPr="00CA468F">
        <w:t xml:space="preserve"> сферического конденсатора, в котором обе обкладки - как внешняя</w:t>
      </w:r>
      <w:r>
        <w:t>,</w:t>
      </w:r>
      <w:r w:rsidRPr="00CA468F">
        <w:t xml:space="preserve"> отрицательная</w:t>
      </w:r>
      <w:r>
        <w:t>,</w:t>
      </w:r>
      <w:r w:rsidRPr="00CA468F">
        <w:t xml:space="preserve"> так и внутрення</w:t>
      </w:r>
      <w:r>
        <w:t>я,</w:t>
      </w:r>
      <w:r w:rsidRPr="00CA468F">
        <w:t xml:space="preserve"> положительная</w:t>
      </w:r>
      <w:r>
        <w:t>,</w:t>
      </w:r>
      <w:r w:rsidRPr="00CA468F">
        <w:t xml:space="preserve"> разлетаются наружу. </w:t>
      </w:r>
      <w:r w:rsidR="000D15E7">
        <w:t xml:space="preserve">Скорости обкладок </w:t>
      </w:r>
      <w:r w:rsidR="000D15E7" w:rsidRPr="00401520">
        <w:rPr>
          <w:position w:val="-18"/>
        </w:rPr>
        <w:object w:dxaOrig="960" w:dyaOrig="480">
          <v:shape id="_x0000_i1077" type="#_x0000_t75" style="width:48pt;height:24pt" o:ole="">
            <v:imagedata r:id="rId104" o:title=""/>
          </v:shape>
          <o:OLEObject Type="Embed" ProgID="Equation.DSMT4" ShapeID="_x0000_i1077" DrawAspect="Content" ObjectID="_1631773707" r:id="rId110"/>
        </w:object>
      </w:r>
      <w:r w:rsidR="000D15E7">
        <w:t xml:space="preserve"> и</w:t>
      </w:r>
      <w:r w:rsidR="008779CB" w:rsidRPr="00401520">
        <w:rPr>
          <w:position w:val="-18"/>
        </w:rPr>
        <w:object w:dxaOrig="960" w:dyaOrig="480">
          <v:shape id="_x0000_i1078" type="#_x0000_t75" style="width:48pt;height:24pt" o:ole="">
            <v:imagedata r:id="rId111" o:title=""/>
          </v:shape>
          <o:OLEObject Type="Embed" ProgID="Equation.DSMT4" ShapeID="_x0000_i1078" DrawAspect="Content" ObjectID="_1631773708" r:id="rId112"/>
        </w:object>
      </w:r>
      <w:r w:rsidR="000D15E7">
        <w:t xml:space="preserve">. </w:t>
      </w:r>
      <w:r w:rsidRPr="00CA468F">
        <w:t xml:space="preserve">Начальная фаза центрально-симметричного взрыва. </w:t>
      </w:r>
    </w:p>
    <w:p w:rsidR="00CA468F" w:rsidRDefault="00CA468F" w:rsidP="003C28AF">
      <w:pPr>
        <w:jc w:val="center"/>
      </w:pPr>
      <w:r w:rsidRPr="00CA468F">
        <w:rPr>
          <w:noProof/>
          <w:lang w:eastAsia="ru-RU"/>
        </w:rPr>
        <w:drawing>
          <wp:inline distT="0" distB="0" distL="0" distR="0" wp14:anchorId="03E5771D" wp14:editId="15175819">
            <wp:extent cx="2371725" cy="205740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2FB3" w:rsidRDefault="00C525B1" w:rsidP="00CA468F">
      <w:r w:rsidRPr="00C525B1">
        <w:t xml:space="preserve">Скалярный потенциал Лиенара Вихерта </w:t>
      </w:r>
      <w:r w:rsidR="008779CB">
        <w:t>(</w:t>
      </w:r>
      <w:r w:rsidRPr="00C525B1">
        <w:t>без учёта запаздывания</w:t>
      </w:r>
      <w:r w:rsidR="008779CB">
        <w:t>)</w:t>
      </w:r>
      <w:r w:rsidRPr="00C525B1">
        <w:t xml:space="preserve"> сферического конденсатора, в котором положительная обкладка разлетается наружу, а отрицательная обкладка схлопывается внутрь. Обе обкладки </w:t>
      </w:r>
      <w:r w:rsidRPr="00C525B1">
        <w:lastRenderedPageBreak/>
        <w:t xml:space="preserve">движутся навстречу друг другу. </w:t>
      </w:r>
      <w:r w:rsidR="008779CB">
        <w:t xml:space="preserve">Скорости обкладок </w:t>
      </w:r>
      <w:r w:rsidR="008779CB" w:rsidRPr="00401520">
        <w:rPr>
          <w:position w:val="-18"/>
        </w:rPr>
        <w:object w:dxaOrig="1120" w:dyaOrig="480">
          <v:shape id="_x0000_i1079" type="#_x0000_t75" style="width:56.25pt;height:24pt" o:ole="">
            <v:imagedata r:id="rId114" o:title=""/>
          </v:shape>
          <o:OLEObject Type="Embed" ProgID="Equation.DSMT4" ShapeID="_x0000_i1079" DrawAspect="Content" ObjectID="_1631773709" r:id="rId115"/>
        </w:object>
      </w:r>
      <w:r w:rsidR="008779CB">
        <w:t xml:space="preserve"> и</w:t>
      </w:r>
      <w:r w:rsidR="008779CB" w:rsidRPr="00401520">
        <w:rPr>
          <w:position w:val="-18"/>
        </w:rPr>
        <w:object w:dxaOrig="960" w:dyaOrig="480">
          <v:shape id="_x0000_i1080" type="#_x0000_t75" style="width:48pt;height:24pt" o:ole="">
            <v:imagedata r:id="rId116" o:title=""/>
          </v:shape>
          <o:OLEObject Type="Embed" ProgID="Equation.DSMT4" ShapeID="_x0000_i1080" DrawAspect="Content" ObjectID="_1631773710" r:id="rId117"/>
        </w:object>
      </w:r>
      <w:r w:rsidR="008779CB">
        <w:t xml:space="preserve">. </w:t>
      </w:r>
      <w:r w:rsidRPr="00C525B1">
        <w:t>Потенциальная яма внутри положительной обкладки максимально глубокая. Интересно, хватит ли этой потенциальной ямы для слияния ядер?</w:t>
      </w:r>
    </w:p>
    <w:p w:rsidR="00C525B1" w:rsidRDefault="00C525B1" w:rsidP="003C28AF">
      <w:pPr>
        <w:jc w:val="center"/>
      </w:pPr>
      <w:r w:rsidRPr="00C525B1">
        <w:rPr>
          <w:noProof/>
          <w:lang w:eastAsia="ru-RU"/>
        </w:rPr>
        <w:drawing>
          <wp:inline distT="0" distB="0" distL="0" distR="0" wp14:anchorId="3B9B7247" wp14:editId="557BD44D">
            <wp:extent cx="2343150" cy="234315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28AF" w:rsidRDefault="008779CB" w:rsidP="00CA468F">
      <w:r>
        <w:t>Данные расчёты носят чисто иллюстративный характер с целью показать</w:t>
      </w:r>
      <w:r w:rsidR="003C28AF">
        <w:t>, что для объяснения</w:t>
      </w:r>
      <w:r>
        <w:t xml:space="preserve"> </w:t>
      </w:r>
      <w:r w:rsidR="0075167D">
        <w:t>эффект</w:t>
      </w:r>
      <w:r w:rsidR="003C28AF">
        <w:t>а</w:t>
      </w:r>
      <w:r w:rsidR="0075167D">
        <w:t xml:space="preserve"> появления электрического поля вне сферического конденсатора с движущимися обкладками</w:t>
      </w:r>
      <w:r w:rsidR="003C28AF">
        <w:t xml:space="preserve"> совершенно не обязательно использовать гипотезу зависимости заряда электрона от скорости его движения.</w:t>
      </w:r>
    </w:p>
    <w:p w:rsidR="008779CB" w:rsidRDefault="003C28AF" w:rsidP="00CA468F">
      <w:r>
        <w:t xml:space="preserve">Согласно вышеприведенному иллюстративному расчёту по формуле </w:t>
      </w:r>
      <w:r>
        <w:fldChar w:fldCharType="begin"/>
      </w:r>
      <w:r>
        <w:instrText xml:space="preserve"> GOTOBUTTON ZEqnNum949184  \* MERGEFORMAT </w:instrText>
      </w:r>
      <w:fldSimple w:instr=" REF ZEqnNum949184 \* Charformat \! \* MERGEFORMAT ">
        <w:r w:rsidR="001524BE">
          <w:instrText>(1.7)</w:instrText>
        </w:r>
      </w:fldSimple>
      <w:r>
        <w:fldChar w:fldCharType="end"/>
      </w:r>
      <w:r>
        <w:t xml:space="preserve"> скалярного потенциала Лиенара-Вихерта без учёта запаздывания, - д</w:t>
      </w:r>
      <w:r w:rsidR="0075167D">
        <w:t xml:space="preserve">ля начальной фазы центрально симметричного взрыва получается такой эффект, как будто внутри сферического конденсатора, выражаясь языком Менде, </w:t>
      </w:r>
      <w:r w:rsidR="007B16E9">
        <w:t>«</w:t>
      </w:r>
      <w:r w:rsidR="0075167D">
        <w:t xml:space="preserve">образуется унитарный </w:t>
      </w:r>
      <w:r w:rsidR="0075167D" w:rsidRPr="003C28AF">
        <w:rPr>
          <w:b/>
          <w:i/>
        </w:rPr>
        <w:t>положительный</w:t>
      </w:r>
      <w:r w:rsidR="0075167D">
        <w:t xml:space="preserve"> заряд</w:t>
      </w:r>
      <w:r w:rsidR="007B16E9">
        <w:t>»</w:t>
      </w:r>
      <w:r w:rsidR="0075167D">
        <w:t xml:space="preserve">. Однако </w:t>
      </w:r>
      <w:r>
        <w:t>в опубликованных результатах своего опыта Менде утверждает</w:t>
      </w:r>
      <w:r w:rsidR="0075167D">
        <w:t xml:space="preserve">, что начальная фаза центрально-симметричного взрыва характеризуется появлением электрического поля такого направления, как будто внутри экспериментальной установки </w:t>
      </w:r>
      <w:r w:rsidR="007B16E9">
        <w:t>«</w:t>
      </w:r>
      <w:r w:rsidR="0075167D">
        <w:t xml:space="preserve">образуется унитарный </w:t>
      </w:r>
      <w:r w:rsidR="0075167D" w:rsidRPr="003C28AF">
        <w:rPr>
          <w:b/>
          <w:i/>
        </w:rPr>
        <w:t>отрицательный</w:t>
      </w:r>
      <w:r w:rsidR="0075167D">
        <w:t xml:space="preserve"> заряд</w:t>
      </w:r>
      <w:r w:rsidR="007B16E9">
        <w:t>»</w:t>
      </w:r>
      <w:r w:rsidR="0075167D">
        <w:t>.</w:t>
      </w:r>
    </w:p>
    <w:p w:rsidR="0075167D" w:rsidRDefault="0075167D" w:rsidP="003C28AF">
      <w:r>
        <w:t>Для получения более точных результатов потенциала Лиенара Вихерта необходимо</w:t>
      </w:r>
      <w:r w:rsidR="003C28AF">
        <w:t>,</w:t>
      </w:r>
      <w:r>
        <w:t xml:space="preserve"> </w:t>
      </w:r>
      <w:r w:rsidR="003C28AF">
        <w:t>во-первых,</w:t>
      </w:r>
      <w:r>
        <w:t xml:space="preserve"> учесть явление запаздывания, а во-вторых учесть влияние ускорения зарядов.</w:t>
      </w:r>
      <w:r w:rsidR="003C28AF">
        <w:t xml:space="preserve"> </w:t>
      </w:r>
      <w:r w:rsidR="0025103A">
        <w:t>Кроме того,</w:t>
      </w:r>
      <w:r w:rsidR="003C28AF">
        <w:t xml:space="preserve"> необходимо рассчитать также и векторный потенциал Лиенара</w:t>
      </w:r>
      <w:r w:rsidR="0025103A">
        <w:t>-Вихерта и его производную по времени.</w:t>
      </w:r>
    </w:p>
    <w:p w:rsidR="003145CB" w:rsidRDefault="003145CB" w:rsidP="003C28AF">
      <w:r>
        <w:t>Запишем уравнение</w:t>
      </w:r>
      <w:r w:rsidRPr="003145CB">
        <w:t xml:space="preserve"> радиального движения слоя заряженных частиц</w:t>
      </w:r>
    </w:p>
    <w:p w:rsidR="002126E8" w:rsidRDefault="002126E8" w:rsidP="002126E8">
      <w:pPr>
        <w:pStyle w:val="MTDisplayEquation"/>
      </w:pPr>
      <w:r>
        <w:tab/>
      </w:r>
      <w:r w:rsidR="00223493" w:rsidRPr="002126E8">
        <w:rPr>
          <w:position w:val="-24"/>
        </w:rPr>
        <w:object w:dxaOrig="2799" w:dyaOrig="660">
          <v:shape id="_x0000_i1081" type="#_x0000_t75" style="width:140.25pt;height:33pt" o:ole="">
            <v:imagedata r:id="rId119" o:title=""/>
          </v:shape>
          <o:OLEObject Type="Embed" ProgID="Equation.DSMT4" ShapeID="_x0000_i1081" DrawAspect="Content" ObjectID="_1631773711" r:id="rId1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524BE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524BE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25103A" w:rsidRDefault="002126E8" w:rsidP="002126E8">
      <w:pPr>
        <w:pStyle w:val="MTDisplayEquation"/>
      </w:pPr>
      <w:r>
        <w:tab/>
      </w:r>
      <w:r w:rsidR="00883C34" w:rsidRPr="00223493">
        <w:rPr>
          <w:position w:val="-14"/>
        </w:rPr>
        <w:object w:dxaOrig="2060" w:dyaOrig="400">
          <v:shape id="_x0000_i1082" type="#_x0000_t75" style="width:102.75pt;height:20.25pt" o:ole="">
            <v:imagedata r:id="rId121" o:title=""/>
          </v:shape>
          <o:OLEObject Type="Embed" ProgID="Equation.DSMT4" ShapeID="_x0000_i1082" DrawAspect="Content" ObjectID="_1631773712" r:id="rId1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524BE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524BE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2126E8" w:rsidRDefault="00223493" w:rsidP="003C28AF">
      <w:r>
        <w:t xml:space="preserve">Расчёт запаздывающего момента </w:t>
      </w:r>
      <w:r w:rsidRPr="00223493">
        <w:rPr>
          <w:position w:val="-6"/>
        </w:rPr>
        <w:object w:dxaOrig="220" w:dyaOrig="279">
          <v:shape id="_x0000_i1083" type="#_x0000_t75" style="width:11.25pt;height:14.25pt" o:ole="">
            <v:imagedata r:id="rId123" o:title=""/>
          </v:shape>
          <o:OLEObject Type="Embed" ProgID="Equation.DSMT4" ShapeID="_x0000_i1083" DrawAspect="Content" ObjectID="_1631773713" r:id="rId124"/>
        </w:object>
      </w:r>
      <w:r>
        <w:t xml:space="preserve"> производится, как известно с помощью разрешения уравнения вида</w:t>
      </w:r>
    </w:p>
    <w:p w:rsidR="00223493" w:rsidRDefault="00223493" w:rsidP="00223493">
      <w:pPr>
        <w:pStyle w:val="MTDisplayEquation"/>
      </w:pPr>
      <w:r>
        <w:tab/>
      </w:r>
      <w:r w:rsidRPr="00223493">
        <w:rPr>
          <w:position w:val="-14"/>
        </w:rPr>
        <w:object w:dxaOrig="5539" w:dyaOrig="440">
          <v:shape id="_x0000_i1084" type="#_x0000_t75" style="width:276.75pt;height:21.75pt" o:ole="">
            <v:imagedata r:id="rId125" o:title=""/>
          </v:shape>
          <o:OLEObject Type="Embed" ProgID="Equation.DSMT4" ShapeID="_x0000_i1084" DrawAspect="Content" ObjectID="_1631773714" r:id="rId1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524BE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524BE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223493" w:rsidRDefault="00223493" w:rsidP="003C28AF">
      <w:r>
        <w:t>Запаздывающий радиус</w:t>
      </w:r>
      <w:r w:rsidR="00883C34">
        <w:t xml:space="preserve"> </w:t>
      </w:r>
      <w:r w:rsidR="00883C34" w:rsidRPr="00883C34">
        <w:rPr>
          <w:position w:val="-4"/>
        </w:rPr>
        <w:object w:dxaOrig="300" w:dyaOrig="260">
          <v:shape id="_x0000_i1085" type="#_x0000_t75" style="width:15pt;height:12.75pt" o:ole="">
            <v:imagedata r:id="rId127" o:title=""/>
          </v:shape>
          <o:OLEObject Type="Embed" ProgID="Equation.DSMT4" ShapeID="_x0000_i1085" DrawAspect="Content" ObjectID="_1631773715" r:id="rId128"/>
        </w:object>
      </w:r>
      <w:r w:rsidR="00883C34">
        <w:t xml:space="preserve"> </w:t>
      </w:r>
      <w:r>
        <w:t xml:space="preserve"> равен</w:t>
      </w:r>
    </w:p>
    <w:p w:rsidR="00223493" w:rsidRDefault="00223493" w:rsidP="00223493">
      <w:pPr>
        <w:pStyle w:val="MTDisplayEquation"/>
      </w:pPr>
      <w:r>
        <w:tab/>
      </w:r>
      <w:r w:rsidRPr="00223493">
        <w:rPr>
          <w:position w:val="-16"/>
        </w:rPr>
        <w:object w:dxaOrig="6759" w:dyaOrig="520">
          <v:shape id="_x0000_i1086" type="#_x0000_t75" style="width:338.25pt;height:26.25pt" o:ole="">
            <v:imagedata r:id="rId129" o:title=""/>
          </v:shape>
          <o:OLEObject Type="Embed" ProgID="Equation.DSMT4" ShapeID="_x0000_i1086" DrawAspect="Content" ObjectID="_1631773716" r:id="rId1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524BE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524BE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223493" w:rsidRDefault="00E14DAD" w:rsidP="003C28AF">
      <w:r w:rsidRPr="00E14DAD">
        <w:t xml:space="preserve">Радиус Лиенара Вихерта </w:t>
      </w:r>
      <w:r w:rsidR="00883C34" w:rsidRPr="00883C34">
        <w:rPr>
          <w:position w:val="-4"/>
        </w:rPr>
        <w:object w:dxaOrig="300" w:dyaOrig="300">
          <v:shape id="_x0000_i1087" type="#_x0000_t75" style="width:15pt;height:15pt" o:ole="">
            <v:imagedata r:id="rId131" o:title=""/>
          </v:shape>
          <o:OLEObject Type="Embed" ProgID="Equation.DSMT4" ShapeID="_x0000_i1087" DrawAspect="Content" ObjectID="_1631773717" r:id="rId132"/>
        </w:object>
      </w:r>
      <w:r w:rsidR="00883C34">
        <w:t xml:space="preserve"> </w:t>
      </w:r>
      <w:r w:rsidRPr="00E14DAD">
        <w:t xml:space="preserve">равен запаздывающий радиус </w:t>
      </w:r>
      <w:r w:rsidR="00005F1F" w:rsidRPr="00883C34">
        <w:rPr>
          <w:position w:val="-4"/>
        </w:rPr>
        <w:object w:dxaOrig="300" w:dyaOrig="260">
          <v:shape id="_x0000_i1088" type="#_x0000_t75" style="width:15pt;height:12.75pt" o:ole="">
            <v:imagedata r:id="rId127" o:title=""/>
          </v:shape>
          <o:OLEObject Type="Embed" ProgID="Equation.DSMT4" ShapeID="_x0000_i1088" DrawAspect="Content" ObjectID="_1631773718" r:id="rId133"/>
        </w:object>
      </w:r>
      <w:r w:rsidR="007B16E9">
        <w:t xml:space="preserve"> </w:t>
      </w:r>
      <w:r w:rsidRPr="00E14DAD">
        <w:t>минус скалярное произведение радиального вектора скорости заряда в запаздывающий момент времени на вектор от заряда в запаздывающей координате в точку наблюдения, делённое на скорость света</w:t>
      </w:r>
    </w:p>
    <w:p w:rsidR="00E14DAD" w:rsidRDefault="00883C34" w:rsidP="00883C34">
      <w:pPr>
        <w:pStyle w:val="MTDisplayEquation"/>
      </w:pPr>
      <w:r>
        <w:tab/>
      </w:r>
      <w:r w:rsidRPr="00883C34">
        <w:rPr>
          <w:position w:val="-24"/>
        </w:rPr>
        <w:object w:dxaOrig="8040" w:dyaOrig="660">
          <v:shape id="_x0000_i1089" type="#_x0000_t75" style="width:402pt;height:33pt" o:ole="">
            <v:imagedata r:id="rId134" o:title=""/>
          </v:shape>
          <o:OLEObject Type="Embed" ProgID="Equation.DSMT4" ShapeID="_x0000_i1089" DrawAspect="Content" ObjectID="_1631773719" r:id="rId1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524BE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524BE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CD5C92" w:rsidRDefault="00CD5C92" w:rsidP="00CD5C92">
      <w:r w:rsidRPr="00CD5C92">
        <w:lastRenderedPageBreak/>
        <w:t>Поверхностная плотность заряда, распределённого равномерно по поверхности сферы радиуса</w:t>
      </w:r>
    </w:p>
    <w:p w:rsidR="00CD5C92" w:rsidRPr="00CD5C92" w:rsidRDefault="00CD5C92" w:rsidP="00CD5C92">
      <w:pPr>
        <w:pStyle w:val="MTDisplayEquation"/>
      </w:pPr>
      <w:r>
        <w:tab/>
      </w:r>
      <w:r w:rsidRPr="00CD5C92">
        <w:rPr>
          <w:position w:val="-24"/>
        </w:rPr>
        <w:object w:dxaOrig="1540" w:dyaOrig="620">
          <v:shape id="_x0000_i1090" type="#_x0000_t75" style="width:77.25pt;height:30.75pt" o:ole="">
            <v:imagedata r:id="rId136" o:title=""/>
          </v:shape>
          <o:OLEObject Type="Embed" ProgID="Equation.DSMT4" ShapeID="_x0000_i1090" DrawAspect="Content" ObjectID="_1631773720" r:id="rId1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524BE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524BE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615C41" w:rsidRPr="00297910" w:rsidRDefault="00615C41" w:rsidP="00615C41">
      <w:r w:rsidRPr="00615C41">
        <w:t xml:space="preserve">Скалярный потенциал Лиенара Вихерта </w:t>
      </w:r>
      <w:r w:rsidR="00776E84" w:rsidRPr="00615C41">
        <w:t>зарядов,</w:t>
      </w:r>
      <w:r w:rsidRPr="00615C41">
        <w:t xml:space="preserve"> рав</w:t>
      </w:r>
      <w:r w:rsidR="00FF0825">
        <w:t>н</w:t>
      </w:r>
      <w:r w:rsidRPr="00615C41">
        <w:t>омерно распределённых по сферической поверхности радиуса</w:t>
      </w:r>
      <w:r w:rsidR="00776E84">
        <w:t xml:space="preserve"> </w:t>
      </w:r>
      <w:r w:rsidR="00776E84" w:rsidRPr="00776E84">
        <w:rPr>
          <w:position w:val="-4"/>
        </w:rPr>
        <w:object w:dxaOrig="180" w:dyaOrig="200">
          <v:shape id="_x0000_i1091" type="#_x0000_t75" style="width:9pt;height:9.75pt" o:ole="">
            <v:imagedata r:id="rId138" o:title=""/>
          </v:shape>
          <o:OLEObject Type="Embed" ProgID="Equation.DSMT4" ShapeID="_x0000_i1091" DrawAspect="Content" ObjectID="_1631773721" r:id="rId139"/>
        </w:object>
      </w:r>
      <w:r w:rsidR="00776E84">
        <w:t xml:space="preserve"> </w:t>
      </w:r>
      <w:r w:rsidR="00776E84" w:rsidRPr="00776E84">
        <w:t>и движущихся из центра в радиальном направлении, в точке наб</w:t>
      </w:r>
      <w:r w:rsidR="00776E84">
        <w:t xml:space="preserve">людения расположенной по оси </w:t>
      </w:r>
      <w:r w:rsidR="00776E84" w:rsidRPr="00776E84">
        <w:rPr>
          <w:position w:val="-4"/>
        </w:rPr>
        <w:object w:dxaOrig="200" w:dyaOrig="200">
          <v:shape id="_x0000_i1092" type="#_x0000_t75" style="width:9.75pt;height:9.75pt" o:ole="">
            <v:imagedata r:id="rId140" o:title=""/>
          </v:shape>
          <o:OLEObject Type="Embed" ProgID="Equation.DSMT4" ShapeID="_x0000_i1092" DrawAspect="Content" ObjectID="_1631773722" r:id="rId141"/>
        </w:object>
      </w:r>
      <w:r w:rsidR="00776E84">
        <w:t xml:space="preserve"> </w:t>
      </w:r>
      <w:r w:rsidR="00776E84" w:rsidRPr="00776E84">
        <w:t xml:space="preserve"> на расстоянии</w:t>
      </w:r>
      <w:r w:rsidR="00776E84">
        <w:t xml:space="preserve"> </w:t>
      </w:r>
      <w:r w:rsidR="00776E84" w:rsidRPr="00776E84">
        <w:rPr>
          <w:position w:val="-12"/>
        </w:rPr>
        <w:object w:dxaOrig="300" w:dyaOrig="360">
          <v:shape id="_x0000_i1093" type="#_x0000_t75" style="width:15pt;height:18pt" o:ole="">
            <v:imagedata r:id="rId142" o:title=""/>
          </v:shape>
          <o:OLEObject Type="Embed" ProgID="Equation.DSMT4" ShapeID="_x0000_i1093" DrawAspect="Content" ObjectID="_1631773723" r:id="rId143"/>
        </w:object>
      </w:r>
      <w:r w:rsidR="00776E84">
        <w:t xml:space="preserve"> </w:t>
      </w:r>
      <w:r w:rsidR="00816E13">
        <w:t>от центра сферы</w:t>
      </w:r>
      <w:r w:rsidR="00297910" w:rsidRPr="00297910">
        <w:t xml:space="preserve"> </w:t>
      </w:r>
      <w:r w:rsidR="00297910">
        <w:t xml:space="preserve">равен </w:t>
      </w:r>
      <w:r w:rsidR="00DE09F7" w:rsidRPr="00CD5C92">
        <w:rPr>
          <w:position w:val="-32"/>
        </w:rPr>
        <w:object w:dxaOrig="2620" w:dyaOrig="700">
          <v:shape id="_x0000_i1094" type="#_x0000_t75" style="width:131.25pt;height:34.5pt" o:ole="">
            <v:imagedata r:id="rId144" o:title=""/>
          </v:shape>
          <o:OLEObject Type="Embed" ProgID="Equation.DSMT4" ShapeID="_x0000_i1094" DrawAspect="Content" ObjectID="_1631773724" r:id="rId145"/>
        </w:object>
      </w:r>
      <w:r w:rsidR="00DE09F7">
        <w:t xml:space="preserve">, где </w:t>
      </w:r>
      <w:r w:rsidR="00DE09F7" w:rsidRPr="00750291">
        <w:rPr>
          <w:position w:val="-10"/>
        </w:rPr>
        <w:object w:dxaOrig="1820" w:dyaOrig="360">
          <v:shape id="_x0000_i1095" type="#_x0000_t75" style="width:90.75pt;height:18pt" o:ole="">
            <v:imagedata r:id="rId51" o:title=""/>
          </v:shape>
          <o:OLEObject Type="Embed" ProgID="Equation.DSMT4" ShapeID="_x0000_i1095" DrawAspect="Content" ObjectID="_1631773725" r:id="rId146"/>
        </w:object>
      </w:r>
      <w:r w:rsidR="00DE09F7">
        <w:t xml:space="preserve">. Учитывая то обстоятельство, что при строго радиальном направлении векторов скорости и ускорения частиц число частиц внутри телесного угла </w:t>
      </w:r>
      <w:r w:rsidR="00DE09F7" w:rsidRPr="00DE09F7">
        <w:rPr>
          <w:position w:val="-10"/>
        </w:rPr>
        <w:object w:dxaOrig="639" w:dyaOrig="320">
          <v:shape id="_x0000_i1096" type="#_x0000_t75" style="width:32.25pt;height:15.75pt" o:ole="">
            <v:imagedata r:id="rId147" o:title=""/>
          </v:shape>
          <o:OLEObject Type="Embed" ProgID="Equation.DSMT4" ShapeID="_x0000_i1096" DrawAspect="Content" ObjectID="_1631773726" r:id="rId148"/>
        </w:object>
      </w:r>
      <w:r w:rsidR="00DE09F7">
        <w:t>постоянно и не зависит от запаздывающего момента, числитель формулы упрощается</w:t>
      </w:r>
      <w:r w:rsidR="00926321">
        <w:t xml:space="preserve"> также и в случае расчёта с учётом запаздывания</w:t>
      </w:r>
    </w:p>
    <w:p w:rsidR="00883C34" w:rsidRDefault="00CD5C92" w:rsidP="00CD5C92">
      <w:pPr>
        <w:pStyle w:val="MTDisplayEquation"/>
      </w:pPr>
      <w:r>
        <w:tab/>
      </w:r>
      <w:r w:rsidR="001704BD" w:rsidRPr="001704BD">
        <w:rPr>
          <w:position w:val="-34"/>
        </w:rPr>
        <w:object w:dxaOrig="4640" w:dyaOrig="760">
          <v:shape id="_x0000_i1097" type="#_x0000_t75" style="width:231.75pt;height:37.5pt" o:ole="">
            <v:imagedata r:id="rId149" o:title=""/>
          </v:shape>
          <o:OLEObject Type="Embed" ProgID="Equation.DSMT4" ShapeID="_x0000_i1097" DrawAspect="Content" ObjectID="_1631773727" r:id="rId1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570225"/>
      <w:r>
        <w:instrText>(</w:instrText>
      </w:r>
      <w:fldSimple w:instr=" SEQ MTSec \c \* Arabic \* MERGEFORMAT ">
        <w:r w:rsidR="001524BE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524BE">
          <w:rPr>
            <w:noProof/>
          </w:rPr>
          <w:instrText>14</w:instrText>
        </w:r>
      </w:fldSimple>
      <w:r>
        <w:instrText>)</w:instrText>
      </w:r>
      <w:bookmarkEnd w:id="1"/>
      <w:r>
        <w:fldChar w:fldCharType="end"/>
      </w:r>
    </w:p>
    <w:p w:rsidR="00926321" w:rsidRDefault="00926321" w:rsidP="00926321">
      <w:r>
        <w:t xml:space="preserve">При переходе от данной формулы к формуле интегрирования по объёму </w:t>
      </w:r>
      <w:r w:rsidR="00643C62">
        <w:t xml:space="preserve">(в случае строго радиального движения заряженных частиц) </w:t>
      </w:r>
      <w:r>
        <w:t xml:space="preserve">радиальную плотность заряда </w:t>
      </w:r>
      <w:r w:rsidR="008E4329" w:rsidRPr="00643C62">
        <w:rPr>
          <w:position w:val="-12"/>
        </w:rPr>
        <w:object w:dxaOrig="1100" w:dyaOrig="360">
          <v:shape id="_x0000_i1098" type="#_x0000_t75" style="width:54.75pt;height:18pt" o:ole="">
            <v:imagedata r:id="rId151" o:title=""/>
          </v:shape>
          <o:OLEObject Type="Embed" ProgID="Equation.DSMT4" ShapeID="_x0000_i1098" DrawAspect="Content" ObjectID="_1631773728" r:id="rId152"/>
        </w:object>
      </w:r>
      <w:r>
        <w:t xml:space="preserve"> можно интегрировать </w:t>
      </w:r>
      <w:r w:rsidR="00643C62">
        <w:t xml:space="preserve">по координатам зарядов в начальный момент времени </w:t>
      </w:r>
      <w:r w:rsidR="00643C62" w:rsidRPr="00643C62">
        <w:rPr>
          <w:position w:val="-12"/>
        </w:rPr>
        <w:object w:dxaOrig="340" w:dyaOrig="360">
          <v:shape id="_x0000_i1099" type="#_x0000_t75" style="width:17.25pt;height:18pt" o:ole="">
            <v:imagedata r:id="rId153" o:title=""/>
          </v:shape>
          <o:OLEObject Type="Embed" ProgID="Equation.DSMT4" ShapeID="_x0000_i1099" DrawAspect="Content" ObjectID="_1631773729" r:id="rId154"/>
        </w:object>
      </w:r>
      <w:r w:rsidR="00643C62">
        <w:t xml:space="preserve"> при том для частиц, находившихся в каждом сегменте телесного угла в начальный момент времени на расстоянии </w:t>
      </w:r>
      <w:r w:rsidR="00643C62" w:rsidRPr="00643C62">
        <w:rPr>
          <w:position w:val="-12"/>
        </w:rPr>
        <w:object w:dxaOrig="220" w:dyaOrig="360">
          <v:shape id="_x0000_i1100" type="#_x0000_t75" style="width:11.25pt;height:18pt" o:ole="">
            <v:imagedata r:id="rId155" o:title=""/>
          </v:shape>
          <o:OLEObject Type="Embed" ProgID="Equation.DSMT4" ShapeID="_x0000_i1100" DrawAspect="Content" ObjectID="_1631773730" r:id="rId156"/>
        </w:object>
      </w:r>
      <w:r w:rsidR="00643C62">
        <w:t xml:space="preserve"> от центра запаздывающий радиус ЛВ </w:t>
      </w:r>
      <w:r w:rsidR="00643C62" w:rsidRPr="00643C62">
        <w:rPr>
          <w:position w:val="-4"/>
        </w:rPr>
        <w:object w:dxaOrig="300" w:dyaOrig="300">
          <v:shape id="_x0000_i1101" type="#_x0000_t75" style="width:15pt;height:15pt" o:ole="">
            <v:imagedata r:id="rId157" o:title=""/>
          </v:shape>
          <o:OLEObject Type="Embed" ProgID="Equation.DSMT4" ShapeID="_x0000_i1101" DrawAspect="Content" ObjectID="_1631773731" r:id="rId158"/>
        </w:object>
      </w:r>
      <w:r w:rsidR="00643C62">
        <w:t xml:space="preserve"> будет вычисляться в зависимости от запаздывающего момента </w:t>
      </w:r>
      <w:r w:rsidR="00643C62" w:rsidRPr="00643C62">
        <w:rPr>
          <w:position w:val="-14"/>
        </w:rPr>
        <w:object w:dxaOrig="2260" w:dyaOrig="400">
          <v:shape id="_x0000_i1102" type="#_x0000_t75" style="width:113.25pt;height:20.25pt" o:ole="">
            <v:imagedata r:id="rId159" o:title=""/>
          </v:shape>
          <o:OLEObject Type="Embed" ProgID="Equation.DSMT4" ShapeID="_x0000_i1102" DrawAspect="Content" ObjectID="_1631773732" r:id="rId160"/>
        </w:object>
      </w:r>
      <w:r w:rsidR="00643C62">
        <w:t xml:space="preserve">. </w:t>
      </w:r>
      <w:r w:rsidR="000F190C">
        <w:t xml:space="preserve">Выражаясь терминами теории сплошных сред, радиальную плотность заряда можно интегрировать по координатам Лагранжа </w:t>
      </w:r>
      <w:r w:rsidR="000F190C" w:rsidRPr="00643C62">
        <w:rPr>
          <w:position w:val="-12"/>
        </w:rPr>
        <w:object w:dxaOrig="220" w:dyaOrig="360">
          <v:shape id="_x0000_i1103" type="#_x0000_t75" style="width:11.25pt;height:18pt" o:ole="">
            <v:imagedata r:id="rId155" o:title=""/>
          </v:shape>
          <o:OLEObject Type="Embed" ProgID="Equation.DSMT4" ShapeID="_x0000_i1103" DrawAspect="Content" ObjectID="_1631773733" r:id="rId161"/>
        </w:object>
      </w:r>
      <w:r w:rsidR="000F190C">
        <w:t xml:space="preserve">, а для радиуса ЛВ фактически должны вычисляться запаздывающие координаты Эйлера в зависимости от Лагранжевой переменной интегрирования </w:t>
      </w:r>
      <w:r w:rsidR="000F190C" w:rsidRPr="00643C62">
        <w:rPr>
          <w:position w:val="-12"/>
        </w:rPr>
        <w:object w:dxaOrig="220" w:dyaOrig="360">
          <v:shape id="_x0000_i1104" type="#_x0000_t75" style="width:11.25pt;height:18pt" o:ole="">
            <v:imagedata r:id="rId155" o:title=""/>
          </v:shape>
          <o:OLEObject Type="Embed" ProgID="Equation.DSMT4" ShapeID="_x0000_i1104" DrawAspect="Content" ObjectID="_1631773734" r:id="rId162"/>
        </w:object>
      </w:r>
      <w:r w:rsidR="000F190C">
        <w:t>.</w:t>
      </w:r>
    </w:p>
    <w:p w:rsidR="008E4329" w:rsidRPr="00926321" w:rsidRDefault="008E4329" w:rsidP="008E4329">
      <w:pPr>
        <w:pStyle w:val="MTDisplayEquation"/>
      </w:pPr>
      <w:r>
        <w:tab/>
      </w:r>
      <w:r w:rsidRPr="008E4329">
        <w:rPr>
          <w:position w:val="-36"/>
        </w:rPr>
        <w:object w:dxaOrig="5760" w:dyaOrig="840">
          <v:shape id="_x0000_i1105" type="#_x0000_t75" style="width:4in;height:42pt" o:ole="">
            <v:imagedata r:id="rId163" o:title=""/>
          </v:shape>
          <o:OLEObject Type="Embed" ProgID="Equation.DSMT4" ShapeID="_x0000_i1105" DrawAspect="Content" ObjectID="_1631773735" r:id="rId1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784815"/>
      <w:r>
        <w:instrText>(</w:instrText>
      </w:r>
      <w:fldSimple w:instr=" SEQ MTSec \c \* Arabic \* MERGEFORMAT ">
        <w:r w:rsidR="001524BE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524BE">
          <w:rPr>
            <w:noProof/>
          </w:rPr>
          <w:instrText>15</w:instrText>
        </w:r>
      </w:fldSimple>
      <w:r>
        <w:instrText>)</w:instrText>
      </w:r>
      <w:bookmarkEnd w:id="2"/>
      <w:r>
        <w:fldChar w:fldCharType="end"/>
      </w:r>
    </w:p>
    <w:p w:rsidR="001704BD" w:rsidRDefault="001704BD" w:rsidP="001704BD">
      <w:r>
        <w:t>Результат</w:t>
      </w:r>
      <w:r w:rsidRPr="00AB261C">
        <w:t xml:space="preserve"> </w:t>
      </w:r>
      <w:r>
        <w:t>расчёта</w:t>
      </w:r>
      <w:r w:rsidRPr="00AB261C">
        <w:t xml:space="preserve"> </w:t>
      </w:r>
      <w:r>
        <w:t>по</w:t>
      </w:r>
      <w:r w:rsidRPr="00AB261C">
        <w:t xml:space="preserve"> </w:t>
      </w:r>
      <w:r>
        <w:t>формуле</w:t>
      </w:r>
      <w:r w:rsidRPr="00AB261C">
        <w:t xml:space="preserve"> </w:t>
      </w:r>
      <w:r>
        <w:rPr>
          <w:lang w:val="en-US"/>
        </w:rPr>
        <w:fldChar w:fldCharType="begin"/>
      </w:r>
      <w:r w:rsidRPr="00AB261C">
        <w:instrText xml:space="preserve"> </w:instrText>
      </w:r>
      <w:r>
        <w:rPr>
          <w:lang w:val="en-US"/>
        </w:rPr>
        <w:instrText>GOTOBUTTON</w:instrText>
      </w:r>
      <w:r w:rsidRPr="00AB261C">
        <w:instrText xml:space="preserve"> </w:instrText>
      </w:r>
      <w:r>
        <w:rPr>
          <w:lang w:val="en-US"/>
        </w:rPr>
        <w:instrText>ZEqnNum</w:instrText>
      </w:r>
      <w:r w:rsidRPr="00AB261C">
        <w:instrText xml:space="preserve">570225  \* </w:instrText>
      </w:r>
      <w:r>
        <w:rPr>
          <w:lang w:val="en-US"/>
        </w:rPr>
        <w:instrText>MERGEFORMAT</w:instrText>
      </w:r>
      <w:r w:rsidRPr="00AB261C">
        <w:instrText xml:space="preserve"> </w:instrText>
      </w:r>
      <w:r>
        <w:rPr>
          <w:lang w:val="en-US"/>
        </w:rPr>
        <w:fldChar w:fldCharType="begin"/>
      </w:r>
      <w:r w:rsidRPr="00AB261C">
        <w:instrText xml:space="preserve"> </w:instrText>
      </w:r>
      <w:r>
        <w:rPr>
          <w:lang w:val="en-US"/>
        </w:rPr>
        <w:instrText>REF</w:instrText>
      </w:r>
      <w:r w:rsidRPr="00AB261C">
        <w:instrText xml:space="preserve"> </w:instrText>
      </w:r>
      <w:r>
        <w:rPr>
          <w:lang w:val="en-US"/>
        </w:rPr>
        <w:instrText>ZEqnNum</w:instrText>
      </w:r>
      <w:r w:rsidRPr="00AB261C">
        <w:instrText xml:space="preserve">570225 \* </w:instrText>
      </w:r>
      <w:r>
        <w:rPr>
          <w:lang w:val="en-US"/>
        </w:rPr>
        <w:instrText>Charformat</w:instrText>
      </w:r>
      <w:r w:rsidRPr="00AB261C">
        <w:instrText xml:space="preserve"> \! \* </w:instrText>
      </w:r>
      <w:r>
        <w:rPr>
          <w:lang w:val="en-US"/>
        </w:rPr>
        <w:instrText>MERGEFORMAT</w:instrText>
      </w:r>
      <w:r w:rsidRPr="00AB261C">
        <w:instrText xml:space="preserve"> </w:instrText>
      </w:r>
      <w:r>
        <w:rPr>
          <w:lang w:val="en-US"/>
        </w:rPr>
        <w:fldChar w:fldCharType="separate"/>
      </w:r>
      <w:r w:rsidR="001524BE" w:rsidRPr="001524BE">
        <w:instrText>(1.14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>
        <w:t xml:space="preserve"> </w:t>
      </w:r>
      <w:r w:rsidR="00AB261C">
        <w:t>скалярного</w:t>
      </w:r>
      <w:r w:rsidR="00AB261C" w:rsidRPr="00AB261C">
        <w:t xml:space="preserve"> потенциал</w:t>
      </w:r>
      <w:r w:rsidR="00AB261C">
        <w:t>а</w:t>
      </w:r>
      <w:r w:rsidR="00AB261C" w:rsidRPr="00AB261C">
        <w:t xml:space="preserve"> Лиенара Вихерта c учётом запаздывания сферического конденсатора, в котором обе обкладки - как внешняя отрицательная  так и внутрення</w:t>
      </w:r>
      <w:r w:rsidR="00AB261C">
        <w:t>я</w:t>
      </w:r>
      <w:r w:rsidR="00AB261C" w:rsidRPr="00AB261C">
        <w:t xml:space="preserve"> положительная разлетаются наружу. </w:t>
      </w:r>
      <w:r w:rsidR="00AB261C">
        <w:t xml:space="preserve">Скорости обкладок </w:t>
      </w:r>
      <w:r w:rsidR="00AB261C" w:rsidRPr="00401520">
        <w:rPr>
          <w:position w:val="-18"/>
        </w:rPr>
        <w:object w:dxaOrig="960" w:dyaOrig="480">
          <v:shape id="_x0000_i1106" type="#_x0000_t75" style="width:48pt;height:24pt" o:ole="">
            <v:imagedata r:id="rId104" o:title=""/>
          </v:shape>
          <o:OLEObject Type="Embed" ProgID="Equation.DSMT4" ShapeID="_x0000_i1106" DrawAspect="Content" ObjectID="_1631773736" r:id="rId165"/>
        </w:object>
      </w:r>
      <w:r w:rsidR="00AB261C">
        <w:t xml:space="preserve"> и</w:t>
      </w:r>
      <w:r w:rsidR="00AB261C" w:rsidRPr="00401520">
        <w:rPr>
          <w:position w:val="-18"/>
        </w:rPr>
        <w:object w:dxaOrig="960" w:dyaOrig="480">
          <v:shape id="_x0000_i1107" type="#_x0000_t75" style="width:48pt;height:24pt" o:ole="">
            <v:imagedata r:id="rId111" o:title=""/>
          </v:shape>
          <o:OLEObject Type="Embed" ProgID="Equation.DSMT4" ShapeID="_x0000_i1107" DrawAspect="Content" ObjectID="_1631773737" r:id="rId166"/>
        </w:object>
      </w:r>
      <w:r w:rsidR="00AB261C">
        <w:t xml:space="preserve">. </w:t>
      </w:r>
      <w:r w:rsidR="00AB261C" w:rsidRPr="00AB261C">
        <w:t>Начальная фаза центрально-симметричного взрыва.</w:t>
      </w:r>
      <w:r w:rsidR="00B16A78">
        <w:t xml:space="preserve"> Для сравнения на том же графике приведён результат расчёта по формуле </w:t>
      </w:r>
      <w:r w:rsidR="00B16A78">
        <w:fldChar w:fldCharType="begin"/>
      </w:r>
      <w:r w:rsidR="00B16A78">
        <w:instrText xml:space="preserve"> GOTOBUTTON ZEqnNum949184  \* MERGEFORMAT </w:instrText>
      </w:r>
      <w:fldSimple w:instr=" REF ZEqnNum949184 \* Charformat \! \* MERGEFORMAT ">
        <w:r w:rsidR="001524BE">
          <w:instrText>(1.7)</w:instrText>
        </w:r>
      </w:fldSimple>
      <w:r w:rsidR="00B16A78">
        <w:fldChar w:fldCharType="end"/>
      </w:r>
      <w:r w:rsidR="00B16A78">
        <w:t xml:space="preserve"> без учёта запаздывания</w:t>
      </w:r>
    </w:p>
    <w:p w:rsidR="00C80296" w:rsidRDefault="00C80296" w:rsidP="002532E7">
      <w:pPr>
        <w:jc w:val="center"/>
      </w:pPr>
      <w:r w:rsidRPr="00C80296">
        <w:rPr>
          <w:noProof/>
          <w:lang w:eastAsia="ru-RU"/>
        </w:rPr>
        <w:drawing>
          <wp:inline distT="0" distB="0" distL="0" distR="0" wp14:anchorId="28134D5B" wp14:editId="078B5C6D">
            <wp:extent cx="2686050" cy="2143125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492A" w:rsidRDefault="008F492A" w:rsidP="001704BD">
      <w:r w:rsidRPr="008F492A">
        <w:t xml:space="preserve">Скалярный потенциал Лиенара Вихерта c учётом и без учёта запаздывания сферического конденсатора, в котором положительная обкладка разлетается наружу, а отрицательная обкладка схлопывается внутрь. Обе обкладки движутся навстречу друг другу. </w:t>
      </w:r>
      <w:r>
        <w:t xml:space="preserve">Скорости обкладок </w:t>
      </w:r>
      <w:r w:rsidRPr="00401520">
        <w:rPr>
          <w:position w:val="-18"/>
        </w:rPr>
        <w:object w:dxaOrig="1120" w:dyaOrig="480">
          <v:shape id="_x0000_i1108" type="#_x0000_t75" style="width:56.25pt;height:24pt" o:ole="">
            <v:imagedata r:id="rId114" o:title=""/>
          </v:shape>
          <o:OLEObject Type="Embed" ProgID="Equation.DSMT4" ShapeID="_x0000_i1108" DrawAspect="Content" ObjectID="_1631773738" r:id="rId168"/>
        </w:object>
      </w:r>
      <w:r>
        <w:t xml:space="preserve"> и</w:t>
      </w:r>
      <w:r w:rsidRPr="00401520">
        <w:rPr>
          <w:position w:val="-18"/>
        </w:rPr>
        <w:object w:dxaOrig="960" w:dyaOrig="480">
          <v:shape id="_x0000_i1109" type="#_x0000_t75" style="width:48pt;height:24pt" o:ole="">
            <v:imagedata r:id="rId116" o:title=""/>
          </v:shape>
          <o:OLEObject Type="Embed" ProgID="Equation.DSMT4" ShapeID="_x0000_i1109" DrawAspect="Content" ObjectID="_1631773739" r:id="rId169"/>
        </w:object>
      </w:r>
      <w:r>
        <w:t xml:space="preserve">. </w:t>
      </w:r>
      <w:r w:rsidRPr="008F492A">
        <w:t xml:space="preserve">Потенциальная яма внутри положительной обкладки при учёте запаздывания оказывается глубже, чем без учёта. Интересный </w:t>
      </w:r>
      <w:r w:rsidRPr="008F492A">
        <w:lastRenderedPageBreak/>
        <w:t>момент, что при учёте запаздывания излом потенциальной кривой в области внутренней положительно заряженной вкладки практически полностью исчёз.</w:t>
      </w:r>
    </w:p>
    <w:p w:rsidR="008F492A" w:rsidRPr="001704BD" w:rsidRDefault="008F492A" w:rsidP="002532E7">
      <w:pPr>
        <w:jc w:val="center"/>
      </w:pPr>
      <w:r w:rsidRPr="008F492A">
        <w:rPr>
          <w:noProof/>
          <w:lang w:eastAsia="ru-RU"/>
        </w:rPr>
        <w:drawing>
          <wp:inline distT="0" distB="0" distL="0" distR="0" wp14:anchorId="7216E532" wp14:editId="4EADE48A">
            <wp:extent cx="2705100" cy="27051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2705100" cy="270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0296" w:rsidRDefault="001524BE" w:rsidP="00C80296">
      <w:r>
        <w:t>Радиальная компонента</w:t>
      </w:r>
      <w:r w:rsidR="00C80296">
        <w:t xml:space="preserve"> векторного потенциала</w:t>
      </w:r>
      <w:r>
        <w:t xml:space="preserve"> сферически симметричного облака радиально движущихся заряженных частиц на оси </w:t>
      </w:r>
      <w:r w:rsidRPr="001524BE">
        <w:rPr>
          <w:position w:val="-4"/>
        </w:rPr>
        <w:object w:dxaOrig="200" w:dyaOrig="200">
          <v:shape id="_x0000_i1113" type="#_x0000_t75" style="width:9.75pt;height:9.75pt" o:ole="">
            <v:imagedata r:id="rId171" o:title=""/>
          </v:shape>
          <o:OLEObject Type="Embed" ProgID="Equation.DSMT4" ShapeID="_x0000_i1113" DrawAspect="Content" ObjectID="_1631773740" r:id="rId172"/>
        </w:object>
      </w:r>
      <w:r>
        <w:t xml:space="preserve"> в точке на расстоянии </w:t>
      </w:r>
      <w:r w:rsidRPr="001524BE">
        <w:rPr>
          <w:position w:val="-12"/>
        </w:rPr>
        <w:object w:dxaOrig="300" w:dyaOrig="360">
          <v:shape id="_x0000_i1116" type="#_x0000_t75" style="width:15pt;height:18pt" o:ole="">
            <v:imagedata r:id="rId173" o:title=""/>
          </v:shape>
          <o:OLEObject Type="Embed" ProgID="Equation.DSMT4" ShapeID="_x0000_i1116" DrawAspect="Content" ObjectID="_1631773741" r:id="rId174"/>
        </w:object>
      </w:r>
      <w:r>
        <w:t xml:space="preserve"> от центра сферы рассчитывается аналогично формуле </w:t>
      </w:r>
      <w:r>
        <w:fldChar w:fldCharType="begin"/>
      </w:r>
      <w:r>
        <w:instrText xml:space="preserve"> GOTOBUTTON ZEqnNum784815  \* MERGEFORMAT </w:instrText>
      </w:r>
      <w:fldSimple w:instr=" REF ZEqnNum784815 \* Charformat \! \* MERGEFORMAT ">
        <w:r>
          <w:instrText>(1.15)</w:instrText>
        </w:r>
      </w:fldSimple>
      <w:r>
        <w:fldChar w:fldCharType="end"/>
      </w:r>
      <w:r>
        <w:t xml:space="preserve"> с добавлением в числителе интеграла множителя </w:t>
      </w:r>
      <w:r w:rsidRPr="001524BE">
        <w:rPr>
          <w:position w:val="-14"/>
        </w:rPr>
        <w:object w:dxaOrig="3400" w:dyaOrig="400">
          <v:shape id="_x0000_i1217" type="#_x0000_t75" style="width:170.25pt;height:20.25pt" o:ole="">
            <v:imagedata r:id="rId175" o:title=""/>
          </v:shape>
          <o:OLEObject Type="Embed" ProgID="Equation.DSMT4" ShapeID="_x0000_i1217" DrawAspect="Content" ObjectID="_1631773742" r:id="rId176"/>
        </w:object>
      </w:r>
      <w:r w:rsidR="003B203D">
        <w:t xml:space="preserve">выражающего проекцию скорости частицы в запаздывающий момент времени на ось </w:t>
      </w:r>
      <w:r w:rsidR="003B203D" w:rsidRPr="003B203D">
        <w:rPr>
          <w:position w:val="-4"/>
        </w:rPr>
        <w:object w:dxaOrig="200" w:dyaOrig="200">
          <v:shape id="_x0000_i1220" type="#_x0000_t75" style="width:9.75pt;height:9.75pt" o:ole="">
            <v:imagedata r:id="rId177" o:title=""/>
          </v:shape>
          <o:OLEObject Type="Embed" ProgID="Equation.DSMT4" ShapeID="_x0000_i1220" DrawAspect="Content" ObjectID="_1631773743" r:id="rId178"/>
        </w:object>
      </w:r>
      <w:r w:rsidR="003B203D">
        <w:t xml:space="preserve"> </w:t>
      </w:r>
    </w:p>
    <w:p w:rsidR="00C80296" w:rsidRDefault="00C80296" w:rsidP="00C80296">
      <w:pPr>
        <w:pStyle w:val="MTDisplayEquation"/>
      </w:pPr>
      <w:r>
        <w:tab/>
      </w:r>
      <w:r w:rsidRPr="001704BD">
        <w:rPr>
          <w:position w:val="-36"/>
        </w:rPr>
        <w:object w:dxaOrig="6300" w:dyaOrig="840">
          <v:shape id="_x0000_i1110" type="#_x0000_t75" style="width:315pt;height:42pt" o:ole="">
            <v:imagedata r:id="rId179" o:title=""/>
          </v:shape>
          <o:OLEObject Type="Embed" ProgID="Equation.DSMT4" ShapeID="_x0000_i1110" DrawAspect="Content" ObjectID="_1631773744" r:id="rId1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524BE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524BE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3B203D" w:rsidRPr="003B203D" w:rsidRDefault="003B203D" w:rsidP="003B203D">
      <w:bookmarkStart w:id="3" w:name="_GoBack"/>
      <w:bookmarkEnd w:id="3"/>
    </w:p>
    <w:p w:rsidR="001704BD" w:rsidRPr="00AB261C" w:rsidRDefault="001704BD" w:rsidP="003C28AF"/>
    <w:sectPr w:rsidR="001704BD" w:rsidRPr="00AB261C" w:rsidSect="00E5377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260D"/>
    <w:rsid w:val="00005F1F"/>
    <w:rsid w:val="00035044"/>
    <w:rsid w:val="00072FD6"/>
    <w:rsid w:val="00082FB3"/>
    <w:rsid w:val="000C260D"/>
    <w:rsid w:val="000D15E7"/>
    <w:rsid w:val="000F190C"/>
    <w:rsid w:val="00136B4E"/>
    <w:rsid w:val="001524BE"/>
    <w:rsid w:val="001704BD"/>
    <w:rsid w:val="001A6FD8"/>
    <w:rsid w:val="002126E8"/>
    <w:rsid w:val="00223493"/>
    <w:rsid w:val="0023057C"/>
    <w:rsid w:val="00236E35"/>
    <w:rsid w:val="0025103A"/>
    <w:rsid w:val="002532E7"/>
    <w:rsid w:val="00256ABB"/>
    <w:rsid w:val="00256BC3"/>
    <w:rsid w:val="00260034"/>
    <w:rsid w:val="00297910"/>
    <w:rsid w:val="003145CB"/>
    <w:rsid w:val="00394932"/>
    <w:rsid w:val="003B1E36"/>
    <w:rsid w:val="003B203D"/>
    <w:rsid w:val="003C28AF"/>
    <w:rsid w:val="003D1C3E"/>
    <w:rsid w:val="00401520"/>
    <w:rsid w:val="00427423"/>
    <w:rsid w:val="004749BC"/>
    <w:rsid w:val="00486E9E"/>
    <w:rsid w:val="00575318"/>
    <w:rsid w:val="005A74B0"/>
    <w:rsid w:val="005C089F"/>
    <w:rsid w:val="005F319D"/>
    <w:rsid w:val="0060339A"/>
    <w:rsid w:val="00615C41"/>
    <w:rsid w:val="00643C62"/>
    <w:rsid w:val="006760EF"/>
    <w:rsid w:val="006D50FD"/>
    <w:rsid w:val="006F7063"/>
    <w:rsid w:val="00723724"/>
    <w:rsid w:val="00750291"/>
    <w:rsid w:val="0075167D"/>
    <w:rsid w:val="00776E84"/>
    <w:rsid w:val="00780512"/>
    <w:rsid w:val="007B16E9"/>
    <w:rsid w:val="007E6159"/>
    <w:rsid w:val="00816E13"/>
    <w:rsid w:val="0085163C"/>
    <w:rsid w:val="008779CB"/>
    <w:rsid w:val="00883C34"/>
    <w:rsid w:val="0089723C"/>
    <w:rsid w:val="008D1F17"/>
    <w:rsid w:val="008E4329"/>
    <w:rsid w:val="008F492A"/>
    <w:rsid w:val="00926321"/>
    <w:rsid w:val="00963798"/>
    <w:rsid w:val="00982CB1"/>
    <w:rsid w:val="009B57D4"/>
    <w:rsid w:val="00A6181C"/>
    <w:rsid w:val="00A7767E"/>
    <w:rsid w:val="00A92302"/>
    <w:rsid w:val="00A926D0"/>
    <w:rsid w:val="00AB261C"/>
    <w:rsid w:val="00AE6330"/>
    <w:rsid w:val="00B16A78"/>
    <w:rsid w:val="00B9269B"/>
    <w:rsid w:val="00BA28B1"/>
    <w:rsid w:val="00BD6E4E"/>
    <w:rsid w:val="00C525B1"/>
    <w:rsid w:val="00C80296"/>
    <w:rsid w:val="00CA468F"/>
    <w:rsid w:val="00CD3EDD"/>
    <w:rsid w:val="00CD5C92"/>
    <w:rsid w:val="00D24278"/>
    <w:rsid w:val="00D678CE"/>
    <w:rsid w:val="00DE09F7"/>
    <w:rsid w:val="00E14DAD"/>
    <w:rsid w:val="00E20070"/>
    <w:rsid w:val="00E307AC"/>
    <w:rsid w:val="00E53776"/>
    <w:rsid w:val="00E76803"/>
    <w:rsid w:val="00F138FF"/>
    <w:rsid w:val="00F4479F"/>
    <w:rsid w:val="00F956A4"/>
    <w:rsid w:val="00FF08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DC87312"/>
  <w15:chartTrackingRefBased/>
  <w15:docId w15:val="{73FA5B5F-31F9-4D6C-83A7-CEB43A8425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236E35"/>
    <w:rPr>
      <w:b/>
      <w:vanish/>
      <w:color w:val="FF0000"/>
      <w:sz w:val="40"/>
    </w:rPr>
  </w:style>
  <w:style w:type="paragraph" w:customStyle="1" w:styleId="MTDisplayEquation">
    <w:name w:val="MTDisplayEquation"/>
    <w:basedOn w:val="a"/>
    <w:next w:val="a"/>
    <w:link w:val="MTDisplayEquation0"/>
    <w:rsid w:val="00236E35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236E3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525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16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2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7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5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8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61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50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7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80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76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2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53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1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4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410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41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55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67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987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41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210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422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08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048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515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27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300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302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925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177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236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34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795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51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812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122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202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2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11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0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80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387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8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69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704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25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433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78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387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19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974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50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207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0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626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62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987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879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073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614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75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278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82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840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37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0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670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73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127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164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63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62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45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085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859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50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82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68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3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8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64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298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69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376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16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505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54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29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702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5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84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652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63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968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21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690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432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08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26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859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9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22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39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124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86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99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165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70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436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422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48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11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232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062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46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71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600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79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36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15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1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2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028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614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968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123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47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59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60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73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94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186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550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54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99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84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20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395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403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82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875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76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39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658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735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85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0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542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41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96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395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480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848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74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792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59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41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9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274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365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523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567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2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949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857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460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35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506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89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591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37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048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33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648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38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868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069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01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523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809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443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06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462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50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626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92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257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198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347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970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763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19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41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461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661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57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411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286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33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105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930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12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53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83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286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143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739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022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454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81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56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86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089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553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40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17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23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53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576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102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103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22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63" Type="http://schemas.openxmlformats.org/officeDocument/2006/relationships/image" Target="media/image29.wmf"/><Relationship Id="rId84" Type="http://schemas.openxmlformats.org/officeDocument/2006/relationships/image" Target="media/image40.wmf"/><Relationship Id="rId138" Type="http://schemas.openxmlformats.org/officeDocument/2006/relationships/image" Target="media/image68.wmf"/><Relationship Id="rId159" Type="http://schemas.openxmlformats.org/officeDocument/2006/relationships/image" Target="media/image78.wmf"/><Relationship Id="rId170" Type="http://schemas.openxmlformats.org/officeDocument/2006/relationships/image" Target="media/image81.png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53" Type="http://schemas.openxmlformats.org/officeDocument/2006/relationships/image" Target="media/image2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8.bin"/><Relationship Id="rId181" Type="http://schemas.openxmlformats.org/officeDocument/2006/relationships/fontTable" Target="fontTable.xml"/><Relationship Id="rId22" Type="http://schemas.openxmlformats.org/officeDocument/2006/relationships/oleObject" Target="embeddings/oleObject10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1.bin"/><Relationship Id="rId118" Type="http://schemas.openxmlformats.org/officeDocument/2006/relationships/image" Target="media/image58.png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82.wmf"/><Relationship Id="rId12" Type="http://schemas.openxmlformats.org/officeDocument/2006/relationships/oleObject" Target="embeddings/oleObject4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4.wmf"/><Relationship Id="rId54" Type="http://schemas.openxmlformats.org/officeDocument/2006/relationships/oleObject" Target="embeddings/oleObject26.bin"/><Relationship Id="rId75" Type="http://schemas.openxmlformats.org/officeDocument/2006/relationships/oleObject" Target="embeddings/oleObject36.bin"/><Relationship Id="rId96" Type="http://schemas.openxmlformats.org/officeDocument/2006/relationships/image" Target="media/image46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9.bin"/><Relationship Id="rId182" Type="http://schemas.openxmlformats.org/officeDocument/2006/relationships/theme" Target="theme/theme1.xml"/><Relationship Id="rId6" Type="http://schemas.openxmlformats.org/officeDocument/2006/relationships/oleObject" Target="embeddings/oleObject1.bin"/><Relationship Id="rId23" Type="http://schemas.openxmlformats.org/officeDocument/2006/relationships/image" Target="media/image9.wmf"/><Relationship Id="rId119" Type="http://schemas.openxmlformats.org/officeDocument/2006/relationships/image" Target="media/image59.wmf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2.bin"/><Relationship Id="rId135" Type="http://schemas.openxmlformats.org/officeDocument/2006/relationships/oleObject" Target="embeddings/oleObject65.bin"/><Relationship Id="rId151" Type="http://schemas.openxmlformats.org/officeDocument/2006/relationships/image" Target="media/image7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5.wmf"/><Relationship Id="rId172" Type="http://schemas.openxmlformats.org/officeDocument/2006/relationships/oleObject" Target="embeddings/oleObject86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9" Type="http://schemas.openxmlformats.org/officeDocument/2006/relationships/image" Target="media/image17.wmf"/><Relationship Id="rId109" Type="http://schemas.openxmlformats.org/officeDocument/2006/relationships/image" Target="media/image53.png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62.wmf"/><Relationship Id="rId141" Type="http://schemas.openxmlformats.org/officeDocument/2006/relationships/oleObject" Target="embeddings/oleObject68.bin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png"/><Relationship Id="rId7" Type="http://schemas.openxmlformats.org/officeDocument/2006/relationships/image" Target="media/image2.wmf"/><Relationship Id="rId71" Type="http://schemas.openxmlformats.org/officeDocument/2006/relationships/image" Target="media/image33.png"/><Relationship Id="rId92" Type="http://schemas.openxmlformats.org/officeDocument/2006/relationships/image" Target="media/image44.wmf"/><Relationship Id="rId162" Type="http://schemas.openxmlformats.org/officeDocument/2006/relationships/oleObject" Target="embeddings/oleObject8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5.bin"/><Relationship Id="rId131" Type="http://schemas.openxmlformats.org/officeDocument/2006/relationships/image" Target="media/image65.wmf"/><Relationship Id="rId136" Type="http://schemas.openxmlformats.org/officeDocument/2006/relationships/image" Target="media/image67.wmf"/><Relationship Id="rId157" Type="http://schemas.openxmlformats.org/officeDocument/2006/relationships/image" Target="media/image77.wmf"/><Relationship Id="rId178" Type="http://schemas.openxmlformats.org/officeDocument/2006/relationships/oleObject" Target="embeddings/oleObject89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3.wmf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4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image" Target="media/image60.wmf"/><Relationship Id="rId142" Type="http://schemas.openxmlformats.org/officeDocument/2006/relationships/image" Target="media/image70.wmf"/><Relationship Id="rId163" Type="http://schemas.openxmlformats.org/officeDocument/2006/relationships/image" Target="media/image79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1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6.wmf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6.wmf"/><Relationship Id="rId106" Type="http://schemas.openxmlformats.org/officeDocument/2006/relationships/image" Target="media/image51.png"/><Relationship Id="rId127" Type="http://schemas.openxmlformats.org/officeDocument/2006/relationships/image" Target="media/image63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1.bin"/><Relationship Id="rId169" Type="http://schemas.openxmlformats.org/officeDocument/2006/relationships/oleObject" Target="embeddings/oleObject8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0.bin"/><Relationship Id="rId26" Type="http://schemas.openxmlformats.org/officeDocument/2006/relationships/oleObject" Target="embeddings/oleObject12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75" Type="http://schemas.openxmlformats.org/officeDocument/2006/relationships/image" Target="media/image84.wmf"/><Relationship Id="rId16" Type="http://schemas.openxmlformats.org/officeDocument/2006/relationships/image" Target="media/image6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image" Target="media/image61.wmf"/><Relationship Id="rId144" Type="http://schemas.openxmlformats.org/officeDocument/2006/relationships/image" Target="media/image71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2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3.bin"/><Relationship Id="rId69" Type="http://schemas.openxmlformats.org/officeDocument/2006/relationships/image" Target="media/image32.wmf"/><Relationship Id="rId113" Type="http://schemas.openxmlformats.org/officeDocument/2006/relationships/image" Target="media/image55.png"/><Relationship Id="rId134" Type="http://schemas.openxmlformats.org/officeDocument/2006/relationships/image" Target="media/image66.wmf"/><Relationship Id="rId80" Type="http://schemas.openxmlformats.org/officeDocument/2006/relationships/image" Target="media/image38.wmf"/><Relationship Id="rId155" Type="http://schemas.openxmlformats.org/officeDocument/2006/relationships/image" Target="media/image76.wmf"/><Relationship Id="rId176" Type="http://schemas.openxmlformats.org/officeDocument/2006/relationships/oleObject" Target="embeddings/oleObject88.bin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3.bin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3.bin"/><Relationship Id="rId49" Type="http://schemas.openxmlformats.org/officeDocument/2006/relationships/image" Target="media/image22.wmf"/><Relationship Id="rId114" Type="http://schemas.openxmlformats.org/officeDocument/2006/relationships/image" Target="media/image5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Мен13</b:Tag>
    <b:SourceType>JournalArticle</b:SourceType>
    <b:Guid>{16E75103-6290-4C33-8371-612901FF1490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Электрический импульс космического термоядерного взрыва</b:Title>
    <b:JournalName>Инженерная физика</b:JournalName>
    <b:Year>2013</b:Year>
    <b:Pages>16-24</b:Pages>
    <b:StandardNumber>5</b:StandardNumber>
    <b:RefOrder>1</b:RefOrder>
  </b:Source>
  <b:Source>
    <b:Tag>WFE76</b:Tag>
    <b:SourceType>JournalArticle</b:SourceType>
    <b:Guid>{4A0C7A02-C681-4319-9406-5F8AEF874BBB}</b:Guid>
    <b:Author>
      <b:Author>
        <b:NameList>
          <b:Person>
            <b:Last>Edwards</b:Last>
            <b:First>W.</b:First>
            <b:Middle>F. and Kenyon, C. S. and Lemon, D. K.</b:Middle>
          </b:Person>
        </b:NameList>
      </b:Author>
    </b:Author>
    <b:Title>Continuing investigation into possible electric arising from steady conduction current</b:Title>
    <b:JournalName>Phys. Rev. D</b:JournalName>
    <b:Year>1976</b:Year>
    <b:Pages>922--938</b:Pages>
    <b:Volume>14</b:Volume>
    <b:Issue>4</b:Issue>
    <b:URL>https://link.aps.org/doi/10.1103/PhysRevD.14.922</b:URL>
    <b:DOI>10.1103/PhysRevD.14.922</b:DOI>
    <b:RefOrder>2</b:RefOrder>
  </b:Source>
  <b:Source>
    <b:Tag>WGV62</b:Tag>
    <b:SourceType>JournalArticle</b:SourceType>
    <b:Guid>{A05E0BA7-7B03-4A2F-A75E-14B178EB39E3}</b:Guid>
    <b:Author>
      <b:Author>
        <b:NameList>
          <b:Person>
            <b:Last>Roser</b:Last>
            <b:First>W.G.V.</b:First>
          </b:Person>
        </b:NameList>
      </b:Author>
    </b:Author>
    <b:Title>Second-Order Electric Field due to a Conducting Curent.</b:Title>
    <b:JournalName>American Journal of Physics</b:JournalName>
    <b:Year>1962</b:Year>
    <b:Pages>509-511</b:Pages>
    <b:Volume>30</b:Volume>
    <b:Issue>7</b:Issue>
    <b:RefOrder>3</b:RefOrder>
  </b:Source>
  <b:Source>
    <b:Tag>Bak64</b:Tag>
    <b:SourceType>JournalArticle</b:SourceType>
    <b:Guid>{69576283-401F-40D8-A4B7-07D567B217D5}</b:Guid>
    <b:Author>
      <b:Author>
        <b:NameList>
          <b:Person>
            <b:Last>Baker</b:Last>
            <b:First>Don</b:First>
            <b:Middle>A.</b:Middle>
          </b:Person>
        </b:NameList>
      </b:Author>
    </b:Author>
    <b:Title>Second-Order Electric Field due to a Conducting Curent</b:Title>
    <b:JournalName>American Journal of Physics</b:JournalName>
    <b:Year>1964</b:Year>
    <b:Pages>153-157</b:Pages>
    <b:Volume>32</b:Volume>
    <b:Issue>2</b:Issue>
    <b:RefOrder>4</b:RefOrder>
  </b:Source>
  <b:Source>
    <b:Tag>Men93</b:Tag>
    <b:SourceType>ConferenceProceedings</b:SourceType>
    <b:Guid>{23E063C8-39A6-4F9D-8431-32DD679AFBD9}</b:Guid>
    <b:Author>
      <b:Author>
        <b:NameList>
          <b:Person>
            <b:Last>Mende</b:Last>
            <b:First>F.</b:First>
            <b:Middle>F.</b:Middle>
          </b:Person>
        </b:NameList>
      </b:Author>
    </b:Author>
    <b:Title>Conference “Physics in Ukraine”</b:Title>
    <b:JournalName>Proceedings International Conference “Physics in Ukraine”</b:JournalName>
    <b:Year>1993</b:Year>
    <b:ConferenceName>Experimental corroboration and theoretical interpretation of dependence of charge value on DC flow velocity through superconductors</b:ConferenceName>
    <b:City>Kiev</b:City>
    <b:RefOrder>5</b:RefOrder>
  </b:Source>
  <b:Source>
    <b:Tag>ФФМ</b:Tag>
    <b:SourceType>Book</b:SourceType>
    <b:Guid>{1CFAFD45-8C47-4D11-95A5-502D26AB0F3F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Является ли заряд инвариантом скорости?</b:Title>
    <b:URL>http://fmnauka.narod.ru/javljaetsja_li_zarjad_invariantom_skorosti.pdf</b:URL>
    <b:Year>2015</b:Year>
    <b:RefOrder>6</b:RefOrder>
  </b:Source>
</b:Sources>
</file>

<file path=customXml/itemProps1.xml><?xml version="1.0" encoding="utf-8"?>
<ds:datastoreItem xmlns:ds="http://schemas.openxmlformats.org/officeDocument/2006/customXml" ds:itemID="{B18A6A3B-5EC9-4693-918E-EC53263346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8</TotalTime>
  <Pages>7</Pages>
  <Words>2622</Words>
  <Characters>14952</Characters>
  <Application>Microsoft Office Word</Application>
  <DocSecurity>0</DocSecurity>
  <Lines>124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62</cp:revision>
  <dcterms:created xsi:type="dcterms:W3CDTF">2019-09-04T04:29:00Z</dcterms:created>
  <dcterms:modified xsi:type="dcterms:W3CDTF">2019-10-05T06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